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34EB9A5C"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4T22:36:00Z" w16du:dateUtc="2024-05-14T20:36:00Z">
        <w:r w:rsidR="000738AC">
          <w:rPr>
            <w:szCs w:val="24"/>
          </w:rPr>
          <w:t xml:space="preserve"> </w:t>
        </w:r>
      </w:ins>
      <w:ins w:id="227" w:author="Franke, Carsten" w:date="2024-05-14T22:37:00Z" w16du:dateUtc="2024-05-14T20:37:00Z">
        <w:r w:rsidR="000738AC">
          <w:rPr>
            <w:szCs w:val="24"/>
          </w:rPr>
          <w:fldChar w:fldCharType="begin"/>
        </w:r>
        <w:r w:rsidR="000738AC">
          <w:rPr>
            <w:szCs w:val="24"/>
          </w:rPr>
          <w:instrText xml:space="preserve"> REF _Ref166618645 \r \h </w:instrText>
        </w:r>
      </w:ins>
      <w:r w:rsidR="000738AC">
        <w:rPr>
          <w:szCs w:val="24"/>
        </w:rPr>
      </w:r>
      <w:ins w:id="228" w:author="Franke, Carsten" w:date="2024-05-14T22:37:00Z" w16du:dateUtc="2024-05-14T20:37:00Z">
        <w:r w:rsidR="000738AC">
          <w:rPr>
            <w:szCs w:val="24"/>
          </w:rPr>
          <w:fldChar w:fldCharType="separate"/>
        </w:r>
      </w:ins>
      <w:ins w:id="229" w:author="Franke, Carsten" w:date="2024-05-15T11:58:00Z" w16du:dateUtc="2024-05-15T09:58:00Z">
        <w:r w:rsidR="00A744F3">
          <w:rPr>
            <w:b/>
            <w:bCs/>
            <w:szCs w:val="24"/>
            <w:lang w:val="de-DE"/>
          </w:rPr>
          <w:t>Fehler! Verweisquelle konnte nicht gefunden werden.</w:t>
        </w:r>
      </w:ins>
      <w:ins w:id="230" w:author="Franke, Carsten" w:date="2024-05-14T22:37:00Z" w16du:dateUtc="2024-05-14T20:37:00Z">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31" w:author="Franke, Carsten" w:date="2024-05-15T11:58:00Z" w16du:dateUtc="2024-05-15T09:58:00Z">
        <w:r w:rsidR="00A744F3">
          <w:rPr>
            <w:szCs w:val="24"/>
          </w:rPr>
          <w:t>9.4.6</w:t>
        </w:r>
      </w:ins>
      <w:ins w:id="232" w:author="Franke, Carsten" w:date="2024-05-14T22:37:00Z" w16du:dateUtc="2024-05-14T20:37:00Z">
        <w:r w:rsidR="000738AC">
          <w:rPr>
            <w:szCs w:val="24"/>
          </w:rPr>
          <w:fldChar w:fldCharType="end"/>
        </w:r>
      </w:ins>
      <w:r>
        <w:rPr>
          <w:szCs w:val="24"/>
        </w:rPr>
        <w:t>.</w:t>
      </w:r>
      <w:ins w:id="233"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xml:space="preserve">: These two attributes collectively describe the effective grip range of the rivet. A blind rivet is engineered so that it can be used for a specific range of material thickness for </w:t>
      </w:r>
      <w:r>
        <w:rPr>
          <w:szCs w:val="24"/>
        </w:rPr>
        <w:lastRenderedPageBreak/>
        <w:t>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4" w:author="Franke, Carsten" w:date="2024-05-15T12:14:00Z" w16du:dateUtc="2024-05-15T10:14:00Z">
        <w:r w:rsidDel="002361CF">
          <w:rPr>
            <w:szCs w:val="24"/>
          </w:rPr>
          <w:delText xml:space="preserve">When </w:delText>
        </w:r>
      </w:del>
      <w:ins w:id="235"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6" w:author="Franke, Carsten" w:date="2024-05-15T12:15:00Z" w16du:dateUtc="2024-05-15T10:15:00Z">
        <w:r>
          <w:rPr>
            <w:szCs w:val="24"/>
          </w:rPr>
          <w:t>The a</w:t>
        </w:r>
      </w:ins>
      <w:proofErr w:type="gramEnd"/>
      <w:del w:id="237"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8" w:author="Franke, Carsten" w:date="2024-05-15T12:16:00Z" w16du:dateUtc="2024-05-15T10:16:00Z">
        <w:r w:rsidR="00BA4F04" w:rsidRPr="00BA4F04">
          <w:rPr>
            <w:szCs w:val="24"/>
          </w:rPr>
          <w:t>In this situation</w:t>
        </w:r>
      </w:ins>
      <w:del w:id="239"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40" w:author="Franke, Carsten" w:date="2024-05-15T12:16:00Z" w16du:dateUtc="2024-05-15T10:16:00Z">
        <w:r w:rsidR="00BA4F04">
          <w:rPr>
            <w:szCs w:val="24"/>
          </w:rPr>
          <w:t>,</w:t>
        </w:r>
      </w:ins>
      <w:r w:rsidR="006A2DB6">
        <w:rPr>
          <w:szCs w:val="24"/>
        </w:rPr>
        <w:t xml:space="preserve"> if their values are given in </w:t>
      </w:r>
      <w:ins w:id="241"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lastRenderedPageBreak/>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lastRenderedPageBreak/>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2" w:author="Franke, Carsten" w:date="2024-05-14T22:54:00Z" w16du:dateUtc="2024-05-14T20:54:00Z">
        <w:r w:rsidR="00E906D0" w:rsidDel="00E813F2">
          <w:rPr>
            <w:szCs w:val="24"/>
          </w:rPr>
          <w:delText>examplewhen</w:delText>
        </w:r>
        <w:r w:rsidDel="00E813F2">
          <w:rPr>
            <w:szCs w:val="24"/>
          </w:rPr>
          <w:delText xml:space="preserve"> </w:delText>
        </w:r>
      </w:del>
      <w:ins w:id="243" w:author="Franke, Carsten" w:date="2024-05-14T22:54:00Z" w16du:dateUtc="2024-05-14T20:54:00Z">
        <w:r w:rsidR="00E813F2">
          <w:rPr>
            <w:szCs w:val="24"/>
          </w:rPr>
          <w:t xml:space="preserve">example, </w:t>
        </w:r>
      </w:ins>
      <w:r>
        <w:rPr>
          <w:szCs w:val="24"/>
        </w:rPr>
        <w:t>aluminium and steel parts are to be connected. An example of such a method is given</w:t>
      </w:r>
      <w:del w:id="244"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5" w:author="Franke, Carsten" w:date="2024-05-14T22:41:00Z" w16du:dateUtc="2024-05-14T20:41:00Z">
        <w:r w:rsidR="006A2DB6" w:rsidDel="000738AC">
          <w:rPr>
            <w:szCs w:val="24"/>
          </w:rPr>
          <w:delText>ross section</w:delText>
        </w:r>
      </w:del>
      <w:ins w:id="246"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7" w:author="Franke, Carsten" w:date="2024-05-14T22:41:00Z" w16du:dateUtc="2024-05-14T20:41:00Z">
        <w:r w:rsidR="006A2DB6" w:rsidDel="000738AC">
          <w:rPr>
            <w:szCs w:val="24"/>
          </w:rPr>
          <w:delText>ross section</w:delText>
        </w:r>
      </w:del>
      <w:ins w:id="248"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9"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lastRenderedPageBreak/>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1"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2"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2"/>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3"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4"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5"/>
      <w:commentRangeStart w:id="256"/>
      <w:del w:id="257" w:author="Franke, Carsten" w:date="2024-05-14T22:59:00Z" w16du:dateUtc="2024-05-14T20:59:00Z">
        <w:r w:rsidDel="00E813F2">
          <w:rPr>
            <w:szCs w:val="24"/>
          </w:rPr>
          <w:delText>CNB</w:delText>
        </w:r>
      </w:del>
      <w:commentRangeEnd w:id="255"/>
      <w:r w:rsidR="00A24D2B">
        <w:rPr>
          <w:rStyle w:val="Kommentarzeichen"/>
          <w:rFonts w:ascii="Calibri" w:eastAsia="Times New Roman" w:hAnsi="Calibri"/>
          <w:lang w:val="en-US" w:eastAsia="x-none"/>
        </w:rPr>
        <w:commentReference w:id="255"/>
      </w:r>
      <w:commentRangeEnd w:id="256"/>
      <w:r w:rsidR="00E813F2">
        <w:rPr>
          <w:rStyle w:val="Kommentarzeichen"/>
          <w:rFonts w:ascii="Calibri" w:eastAsia="Times New Roman" w:hAnsi="Calibri"/>
          <w:lang w:val="en-US" w:eastAsia="x-none"/>
        </w:rPr>
        <w:commentReference w:id="256"/>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8" w:author="Franke, Carsten" w:date="2024-05-14T19:39:00Z" w16du:dateUtc="2024-05-14T17:39:00Z">
              <w:r w:rsidRPr="00EC4DAD" w:rsidDel="00936D25">
                <w:rPr>
                  <w:b/>
                  <w:szCs w:val="24"/>
                </w:rPr>
                <w:delText>Value Space</w:delText>
              </w:r>
            </w:del>
            <w:ins w:id="259"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60"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1" w:name="_Hlk166620136"/>
      <w:r w:rsidR="00A24D2B">
        <w:rPr>
          <w:rFonts w:eastAsia="Times New Roman"/>
          <w:szCs w:val="24"/>
        </w:rPr>
        <w:t xml:space="preserve"> —</w:t>
      </w:r>
      <w:r>
        <w:rPr>
          <w:rFonts w:eastAsia="Times New Roman"/>
          <w:szCs w:val="24"/>
        </w:rPr>
        <w:t xml:space="preserve"> </w:t>
      </w:r>
      <w:bookmarkEnd w:id="261"/>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2" w:author="Franke, Carsten" w:date="2024-05-15T11:25:00Z" w16du:dateUtc="2024-05-15T09:25:00Z">
        <w:r w:rsidDel="00161D69">
          <w:rPr>
            <w:szCs w:val="24"/>
          </w:rPr>
          <w:delText>;</w:delText>
        </w:r>
      </w:del>
      <w:ins w:id="263"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4"/>
            <w:commentRangeStart w:id="265"/>
            <w:r w:rsidRPr="006A2DB6">
              <w:rPr>
                <w:szCs w:val="24"/>
              </w:rPr>
              <w:t xml:space="preserve">Vectorized version by </w:t>
            </w:r>
            <w:proofErr w:type="spellStart"/>
            <w:r w:rsidRPr="006A2DB6">
              <w:rPr>
                <w:szCs w:val="24"/>
              </w:rPr>
              <w:t>Sakurambo</w:t>
            </w:r>
            <w:commentRangeEnd w:id="264"/>
            <w:proofErr w:type="spellEnd"/>
            <w:r w:rsidR="00BB0230">
              <w:rPr>
                <w:rStyle w:val="Kommentarzeichen"/>
                <w:rFonts w:ascii="Calibri" w:eastAsia="Times New Roman" w:hAnsi="Calibri"/>
                <w:lang w:val="en-US" w:eastAsia="x-none"/>
              </w:rPr>
              <w:commentReference w:id="264"/>
            </w:r>
            <w:commentRangeEnd w:id="265"/>
            <w:r w:rsidR="000B3483">
              <w:rPr>
                <w:rStyle w:val="Kommentarzeichen"/>
                <w:rFonts w:ascii="Calibri" w:eastAsia="Times New Roman" w:hAnsi="Calibri"/>
                <w:lang w:val="en-US" w:eastAsia="x-none"/>
              </w:rPr>
              <w:commentReference w:id="265"/>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6"/>
            <w:commentRangeStart w:id="267"/>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6"/>
            <w:r w:rsidR="00BB0230">
              <w:rPr>
                <w:rStyle w:val="Kommentarzeichen"/>
                <w:rFonts w:ascii="Calibri" w:eastAsia="Times New Roman" w:hAnsi="Calibri"/>
                <w:lang w:val="en-US" w:eastAsia="x-none"/>
              </w:rPr>
              <w:commentReference w:id="266"/>
            </w:r>
            <w:commentRangeEnd w:id="267"/>
            <w:r w:rsidR="000B3483">
              <w:rPr>
                <w:rStyle w:val="Kommentarzeichen"/>
                <w:rFonts w:ascii="Calibri" w:eastAsia="Times New Roman" w:hAnsi="Calibri"/>
                <w:lang w:val="en-US" w:eastAsia="x-none"/>
              </w:rPr>
              <w:commentReference w:id="267"/>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8"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9"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70"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1"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2"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3"/>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3"/>
      <w:r w:rsidR="00A8262F">
        <w:rPr>
          <w:rStyle w:val="Kommentarzeichen"/>
          <w:rFonts w:ascii="Calibri" w:eastAsia="Times New Roman" w:hAnsi="Calibri"/>
          <w:lang w:val="en-US" w:eastAsia="x-none"/>
        </w:rPr>
        <w:commentReference w:id="273"/>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4"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5"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9"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1"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2" w:name="_Hlk166665138"/>
      <w:r w:rsidR="00EB76FD">
        <w:rPr>
          <w:szCs w:val="24"/>
        </w:rPr>
        <w:t>, for example</w:t>
      </w:r>
      <w:bookmarkEnd w:id="282"/>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3" w:author="Franke, Carsten" w:date="2024-05-15T12:18:00Z" w16du:dateUtc="2024-05-15T10:18:00Z">
        <w:r w:rsidR="006541E3">
          <w:t>It is o</w:t>
        </w:r>
      </w:ins>
      <w:del w:id="284"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5" w:author="Franke, Carsten" w:date="2024-05-15T12:18:00Z" w16du:dateUtc="2024-05-15T10:18:00Z">
        <w:r w:rsidR="006541E3" w:rsidRPr="006541E3">
          <w:rPr>
            <w:szCs w:val="24"/>
          </w:rPr>
          <w:t>In this situation</w:t>
        </w:r>
      </w:ins>
      <w:del w:id="286"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7"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8"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9"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90"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1"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2"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3"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4" w:author="LUEJE Claudia" w:date="2024-05-02T19:05:00Z">
        <w:r w:rsidDel="00BF4909">
          <w:rPr>
            <w:rStyle w:val="citesec"/>
            <w:szCs w:val="24"/>
          </w:rPr>
          <w:delText>clau</w:delText>
        </w:r>
      </w:del>
      <w:del w:id="295"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6"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7"/>
      <w:r>
        <w:rPr>
          <w:szCs w:val="24"/>
        </w:rPr>
        <w:t xml:space="preserve">, </w:t>
      </w:r>
      <w:ins w:id="298" w:author="LUEJE Claudia" w:date="2024-05-02T19:05:00Z">
        <w:r w:rsidR="00BF4909">
          <w:rPr>
            <w:szCs w:val="24"/>
          </w:rPr>
          <w:t>can</w:t>
        </w:r>
      </w:ins>
      <w:del w:id="299" w:author="LUEJE Claudia" w:date="2024-05-02T19:05:00Z">
        <w:r w:rsidDel="00BF4909">
          <w:rPr>
            <w:szCs w:val="24"/>
          </w:rPr>
          <w:delText>may</w:delText>
        </w:r>
      </w:del>
      <w:r>
        <w:rPr>
          <w:szCs w:val="24"/>
        </w:rPr>
        <w:t xml:space="preserve"> </w:t>
      </w:r>
      <w:commentRangeEnd w:id="297"/>
      <w:r w:rsidR="00440365">
        <w:rPr>
          <w:rStyle w:val="Kommentarzeichen"/>
          <w:rFonts w:ascii="Calibri" w:eastAsia="Times New Roman" w:hAnsi="Calibri"/>
          <w:lang w:val="en-US" w:eastAsia="x-none"/>
        </w:rPr>
        <w:commentReference w:id="297"/>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300" w:name="_Toc428456272"/>
      <w:bookmarkStart w:id="301" w:name="_Toc428537235"/>
      <w:bookmarkStart w:id="302" w:name="_Toc428969554"/>
      <w:bookmarkStart w:id="303" w:name="_Toc429052945"/>
      <w:bookmarkEnd w:id="300"/>
      <w:bookmarkEnd w:id="301"/>
      <w:bookmarkEnd w:id="302"/>
      <w:bookmarkEnd w:id="303"/>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4" w:author="Franke, Carsten" w:date="2024-05-15T11:40:00Z" w16du:dateUtc="2024-05-15T09:40:00Z">
          <w:pPr>
            <w:pStyle w:val="Textkrper"/>
            <w:autoSpaceDE w:val="0"/>
            <w:autoSpaceDN w:val="0"/>
            <w:adjustRightInd w:val="0"/>
          </w:pPr>
        </w:pPrChange>
      </w:pPr>
      <w:ins w:id="305" w:author="Franke, Carsten" w:date="2024-05-15T11:44:00Z" w16du:dateUtc="2024-05-15T09:44:00Z">
        <w:r w:rsidRPr="00440365">
          <w:rPr>
            <w:szCs w:val="24"/>
          </w:rPr>
          <w:t>χMCF recognizes the following mounting constellations</w:t>
        </w:r>
      </w:ins>
      <w:del w:id="306" w:author="Franke, Carsten" w:date="2024-05-15T11:44:00Z" w16du:dateUtc="2024-05-15T09:44:00Z">
        <w:r w:rsidR="006A2DB6" w:rsidDel="00440365">
          <w:rPr>
            <w:szCs w:val="24"/>
          </w:rPr>
          <w:delText>The</w:delText>
        </w:r>
      </w:del>
      <w:ins w:id="307" w:author="LUEJE Claudia" w:date="2024-05-02T19:07:00Z">
        <w:del w:id="308" w:author="Franke, Carsten" w:date="2024-05-15T11:44:00Z" w16du:dateUtc="2024-05-15T09:44:00Z">
          <w:r w:rsidR="00215579" w:rsidDel="00440365">
            <w:rPr>
              <w:szCs w:val="24"/>
            </w:rPr>
            <w:delText xml:space="preserve"> </w:delText>
          </w:r>
        </w:del>
      </w:ins>
      <w:del w:id="309" w:author="Franke, Carsten" w:date="2024-05-15T11:44:00Z" w16du:dateUtc="2024-05-15T09:44:00Z">
        <w:r w:rsidR="006A2DB6" w:rsidDel="00440365">
          <w:rPr>
            <w:szCs w:val="24"/>
          </w:rPr>
          <w:delText xml:space="preserve">re are the following </w:delText>
        </w:r>
      </w:del>
      <w:ins w:id="310" w:author="LUEJE Claudia" w:date="2024-05-02T19:07:00Z">
        <w:del w:id="311" w:author="Franke, Carsten" w:date="2024-05-15T11:44:00Z" w16du:dateUtc="2024-05-15T09:44:00Z">
          <w:r w:rsidR="00215579" w:rsidDel="00440365">
            <w:rPr>
              <w:szCs w:val="24"/>
            </w:rPr>
            <w:delText xml:space="preserve">are </w:delText>
          </w:r>
        </w:del>
      </w:ins>
      <w:del w:id="312"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3" w:name="_Hlk166665940"/>
      <w:r w:rsidRPr="00D85732">
        <w:t>NOTE</w:t>
      </w:r>
      <w:r w:rsidRPr="00D85732">
        <w:tab/>
      </w:r>
      <w:bookmarkEnd w:id="313"/>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4"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5"/>
      <w:ins w:id="316" w:author="LUEJE Claudia" w:date="2024-05-02T19:13:00Z">
        <w:r w:rsidR="000D5BDE">
          <w:rPr>
            <w:szCs w:val="24"/>
          </w:rPr>
          <w:t xml:space="preserve"> </w:t>
        </w:r>
      </w:ins>
      <w:ins w:id="317" w:author="LUEJE Claudia" w:date="2024-05-02T19:14:00Z">
        <w:r w:rsidR="000D5BDE">
          <w:rPr>
            <w:szCs w:val="24"/>
          </w:rPr>
          <w:t>(FDS)</w:t>
        </w:r>
      </w:ins>
      <w:commentRangeEnd w:id="315"/>
      <w:r w:rsidR="001625FD">
        <w:rPr>
          <w:rStyle w:val="Kommentarzeichen"/>
          <w:rFonts w:ascii="Calibri" w:eastAsia="Times New Roman" w:hAnsi="Calibri"/>
          <w:b w:val="0"/>
          <w:lang w:val="en-US" w:eastAsia="x-none"/>
        </w:rPr>
        <w:commentReference w:id="315"/>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8"/>
      <w:r>
        <w:rPr>
          <w:szCs w:val="24"/>
        </w:rPr>
        <w:t xml:space="preserve">the </w:t>
      </w:r>
      <w:del w:id="319" w:author="LUEJE Claudia" w:date="2024-05-02T19:14:00Z">
        <w:r w:rsidDel="000D5BDE">
          <w:rPr>
            <w:szCs w:val="24"/>
          </w:rPr>
          <w:delText>flow drilled screw</w:delText>
        </w:r>
      </w:del>
      <w:ins w:id="320"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1" w:author="LUEJE Claudia" w:date="2024-05-02T19:14:00Z">
        <w:r w:rsidR="000D5BDE">
          <w:rPr>
            <w:szCs w:val="24"/>
          </w:rPr>
          <w:t>FDS</w:t>
        </w:r>
      </w:ins>
      <w:del w:id="322" w:author="LUEJE Claudia" w:date="2024-05-02T19:14:00Z">
        <w:r w:rsidDel="000D5BDE">
          <w:rPr>
            <w:szCs w:val="24"/>
          </w:rPr>
          <w:delText>flow drilled screw</w:delText>
        </w:r>
      </w:del>
      <w:r>
        <w:rPr>
          <w:szCs w:val="24"/>
        </w:rPr>
        <w:t xml:space="preserve"> combines </w:t>
      </w:r>
      <w:commentRangeEnd w:id="318"/>
      <w:r w:rsidR="001625FD">
        <w:rPr>
          <w:rStyle w:val="Kommentarzeichen"/>
          <w:rFonts w:ascii="Calibri" w:eastAsia="Times New Roman" w:hAnsi="Calibri"/>
          <w:lang w:val="en-US" w:eastAsia="x-none"/>
        </w:rPr>
        <w:commentReference w:id="318"/>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3" w:author="LUEJE Claudia" w:date="2024-05-02T19:14:00Z">
        <w:r w:rsidDel="000D5BDE">
          <w:rPr>
            <w:szCs w:val="24"/>
          </w:rPr>
          <w:delText>flow drilled screw</w:delText>
        </w:r>
      </w:del>
      <w:ins w:id="324"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5"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6" w:author="LUEJE Claudia" w:date="2024-05-02T19:14:00Z">
        <w:r w:rsidDel="000D5BDE">
          <w:rPr>
            <w:szCs w:val="24"/>
          </w:rPr>
          <w:delText>flow drilled screw</w:delText>
        </w:r>
      </w:del>
      <w:ins w:id="327"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8" w:author="LUEJE Claudia" w:date="2024-05-02T19:23:00Z">
              <w:r w:rsidRPr="006A2DB6" w:rsidDel="00A06E4F">
                <w:rPr>
                  <w:rStyle w:val="citesec"/>
                  <w:szCs w:val="24"/>
                </w:rPr>
                <w:delText>clause</w:delText>
              </w:r>
            </w:del>
            <w:del w:id="329"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1"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2" w:author="Franke, Carsten" w:date="2024-05-14T23:27:00Z" w16du:dateUtc="2024-05-14T21:27:00Z">
        <w:r w:rsidDel="00A1618B">
          <w:rPr>
            <w:szCs w:val="24"/>
          </w:rPr>
          <w:delText xml:space="preserve">is </w:delText>
        </w:r>
      </w:del>
      <w:r>
        <w:rPr>
          <w:szCs w:val="24"/>
        </w:rPr>
        <w:t xml:space="preserve">can </w:t>
      </w:r>
      <w:del w:id="333" w:author="Franke, Carsten" w:date="2024-05-15T14:05:00Z" w16du:dateUtc="2024-05-15T12:05:00Z">
        <w:r w:rsidDel="00154D64">
          <w:rPr>
            <w:szCs w:val="24"/>
          </w:rPr>
          <w:delText xml:space="preserve">then </w:delText>
        </w:r>
      </w:del>
      <w:r>
        <w:rPr>
          <w:szCs w:val="24"/>
        </w:rPr>
        <w:t xml:space="preserve">be stored </w:t>
      </w:r>
      <w:ins w:id="334"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5"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8"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9" w:author="Franke, Carsten" w:date="2024-05-14T14:28:00Z" w16du:dateUtc="2024-05-14T12:28:00Z">
        <w:r w:rsidR="00E72516">
          <w:rPr>
            <w:rFonts w:cstheme="minorHAnsi"/>
          </w:rPr>
          <w:t>×</w:t>
        </w:r>
      </w:ins>
      <w:del w:id="340" w:author="Franke, Carsten" w:date="2024-05-14T14:28:00Z" w16du:dateUtc="2024-05-14T12:28:00Z">
        <w:r w:rsidRPr="00823BF6" w:rsidDel="00E72516">
          <w:rPr>
            <w:szCs w:val="24"/>
            <w:rPrChange w:id="341" w:author="LUEJE Claudia" w:date="2024-05-02T19:28:00Z">
              <w:rPr>
                <w:i/>
                <w:szCs w:val="24"/>
              </w:rPr>
            </w:rPrChange>
          </w:rPr>
          <w:delText>x</w:delText>
        </w:r>
      </w:del>
      <w:r w:rsidRPr="00823BF6">
        <w:rPr>
          <w:szCs w:val="24"/>
          <w:rPrChange w:id="342"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3"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6"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7"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8"/>
            <w:commentRangeStart w:id="349"/>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8"/>
            <w:r w:rsidR="001D288C">
              <w:rPr>
                <w:rStyle w:val="Kommentarzeichen"/>
                <w:rFonts w:ascii="Calibri" w:eastAsia="Times New Roman" w:hAnsi="Calibri"/>
                <w:lang w:val="en-US" w:eastAsia="x-none"/>
              </w:rPr>
              <w:commentReference w:id="348"/>
            </w:r>
            <w:commentRangeEnd w:id="349"/>
            <w:r w:rsidR="003862DE">
              <w:rPr>
                <w:rStyle w:val="Kommentarzeichen"/>
                <w:rFonts w:ascii="Calibri" w:eastAsia="Times New Roman" w:hAnsi="Calibri"/>
                <w:lang w:val="en-US" w:eastAsia="x-none"/>
              </w:rPr>
              <w:commentReference w:id="349"/>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2"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3"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4"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5" w:author="Franke, Carsten" w:date="2024-05-14T22:41:00Z" w16du:dateUtc="2024-05-14T20:41:00Z">
        <w:r w:rsidDel="000738AC">
          <w:rPr>
            <w:szCs w:val="24"/>
          </w:rPr>
          <w:delText>ross section</w:delText>
        </w:r>
      </w:del>
      <w:ins w:id="356"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57" w:author="LUEJE Claudia" w:date="2024-05-02T19:39:00Z">
              <w:r>
                <w:rPr>
                  <w:szCs w:val="24"/>
                </w:rPr>
                <w:t>p</w:t>
              </w:r>
            </w:ins>
            <w:del w:id="358"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59" w:author="LUEJE Claudia" w:date="2024-05-02T19:39:00Z">
              <w:r>
                <w:rPr>
                  <w:szCs w:val="24"/>
                </w:rPr>
                <w:t>n</w:t>
              </w:r>
            </w:ins>
            <w:del w:id="360"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361" w:author="LUEJE Claudia" w:date="2024-05-02T19:39:00Z">
        <w:r w:rsidR="007B69E3">
          <w:rPr>
            <w:szCs w:val="24"/>
          </w:rPr>
          <w:t>-s</w:t>
        </w:r>
      </w:ins>
      <w:del w:id="362" w:author="LUEJE Claudia" w:date="2024-05-02T19:39:00Z">
        <w:r w:rsidR="006A2DB6" w:rsidDel="007B69E3">
          <w:rPr>
            <w:szCs w:val="24"/>
          </w:rPr>
          <w:delText xml:space="preserve"> S</w:delText>
        </w:r>
      </w:del>
      <w:r w:rsidR="006A2DB6">
        <w:rPr>
          <w:szCs w:val="24"/>
        </w:rPr>
        <w:t xml:space="preserve">ection of a nail joint connecting two </w:t>
      </w:r>
      <w:proofErr w:type="gramStart"/>
      <w:r w:rsidR="006A2DB6">
        <w:rPr>
          <w:szCs w:val="24"/>
        </w:rPr>
        <w:t>sheets</w:t>
      </w:r>
      <w:proofErr w:type="gramEnd"/>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363" w:author="LUEJE Claudia" w:date="2024-05-02T19:39:00Z">
              <w:r w:rsidR="007B69E3">
                <w:rPr>
                  <w:b/>
                  <w:szCs w:val="24"/>
                </w:rPr>
                <w:t>e</w:t>
              </w:r>
            </w:ins>
            <w:del w:id="364"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65"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66"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67"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368" w:author="LUEJE Claudia" w:date="2024-05-02T19:40:00Z">
              <w:r w:rsidR="007B69E3">
                <w:rPr>
                  <w:b/>
                  <w:szCs w:val="24"/>
                </w:rPr>
                <w:t>s</w:t>
              </w:r>
            </w:ins>
            <w:del w:id="369"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70" w:author="LUEJE Claudia" w:date="2024-05-02T19:40:00Z">
              <w:r>
                <w:rPr>
                  <w:szCs w:val="24"/>
                </w:rPr>
                <w:t>l</w:t>
              </w:r>
            </w:ins>
            <w:del w:id="371"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372" w:author="LUEJE Claudia" w:date="2024-05-02T19:40:00Z">
        <w:r w:rsidR="007B69E3">
          <w:rPr>
            <w:szCs w:val="24"/>
          </w:rPr>
          <w:t>and</w:t>
        </w:r>
      </w:ins>
      <w:del w:id="373"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w:t>
      </w:r>
      <w:del w:id="374" w:author="LUEJE Claudia" w:date="2024-05-02T19:40:00Z">
        <w:r w:rsidDel="00AA0EF6">
          <w:rPr>
            <w:szCs w:val="24"/>
          </w:rPr>
          <w:delText>.</w:delText>
        </w:r>
      </w:del>
      <w:r>
        <w:rPr>
          <w:szCs w:val="24"/>
        </w:rPr>
        <w:t xml:space="preserve"> (</w:t>
      </w:r>
      <w:ins w:id="375" w:author="LUEJE Claudia" w:date="2024-05-02T19:40:00Z">
        <w:r w:rsidR="00AA0EF6">
          <w:rPr>
            <w:szCs w:val="24"/>
          </w:rPr>
          <w:t>n</w:t>
        </w:r>
      </w:ins>
      <w:del w:id="376" w:author="LUEJE Claudia" w:date="2024-05-02T19:40:00Z">
        <w:r w:rsidDel="00AA0EF6">
          <w:rPr>
            <w:szCs w:val="24"/>
          </w:rPr>
          <w:delText>N</w:delText>
        </w:r>
      </w:del>
      <w:r>
        <w:rPr>
          <w:szCs w:val="24"/>
        </w:rPr>
        <w:t>aming convention based on supplier nail codes). For more details see</w:t>
      </w:r>
      <w:ins w:id="377"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ins w:id="378" w:author="LUEJE Claudia" w:date="2024-05-02T19:41:00Z">
        <w:r w:rsidR="00AA0EF6">
          <w:rPr>
            <w:szCs w:val="24"/>
          </w:rPr>
          <w:t>for example</w:t>
        </w:r>
      </w:ins>
      <w:del w:id="379"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8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381"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382" w:author="LUEJE Claudia" w:date="2024-05-02T19:41:00Z">
              <w:r w:rsidR="00AA0EF6">
                <w:rPr>
                  <w:b/>
                  <w:szCs w:val="24"/>
                </w:rPr>
                <w:t>e</w:t>
              </w:r>
            </w:ins>
            <w:del w:id="383"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84" w:author="LUEJE Claudia" w:date="2024-05-02T19:41:00Z">
        <w:r w:rsidR="00B908CF">
          <w:rPr>
            <w:szCs w:val="24"/>
          </w:rPr>
          <w:t>XAMPLE</w:t>
        </w:r>
      </w:ins>
      <w:del w:id="385"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386" w:author="LUEJE Claudia" w:date="2024-05-02T19:41:00Z">
        <w:r w:rsidR="00B908CF">
          <w:rPr>
            <w:rFonts w:eastAsia="Times New Roman"/>
            <w:szCs w:val="24"/>
          </w:rPr>
          <w:t>j</w:t>
        </w:r>
      </w:ins>
      <w:del w:id="387"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ins w:id="388"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389" w:author="LUEJE Claudia" w:date="2024-05-02T19:42:00Z">
              <w:r w:rsidR="00B908CF">
                <w:rPr>
                  <w:b/>
                  <w:szCs w:val="24"/>
                </w:rPr>
                <w:t>e</w:t>
              </w:r>
            </w:ins>
            <w:del w:id="390"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9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9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9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394" w:author="LUEJE Claudia" w:date="2024-05-02T19:42:00Z">
              <w:r w:rsidR="00B908CF">
                <w:rPr>
                  <w:b/>
                  <w:szCs w:val="24"/>
                </w:rPr>
                <w:t>s</w:t>
              </w:r>
            </w:ins>
            <w:del w:id="395"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96"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397" w:author="LUEJE Claudia" w:date="2024-05-02T19:42:00Z">
              <w:r w:rsidR="00B908CF">
                <w:rPr>
                  <w:b/>
                  <w:szCs w:val="24"/>
                </w:rPr>
                <w:t>e</w:t>
              </w:r>
            </w:ins>
            <w:del w:id="398"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99" w:author="LUEJE Claudia" w:date="2024-05-02T19:43:00Z">
        <w:r w:rsidR="00B929D6">
          <w:rPr>
            <w:szCs w:val="24"/>
          </w:rPr>
          <w:t>XAMPLE</w:t>
        </w:r>
      </w:ins>
      <w:del w:id="400"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401" w:author="LUEJE Claudia" w:date="2024-05-02T19:43:00Z">
        <w:r w:rsidR="00B929D6">
          <w:rPr>
            <w:szCs w:val="24"/>
          </w:rPr>
          <w:t xml:space="preserve"> Reference</w:t>
        </w:r>
      </w:ins>
      <w:ins w:id="402" w:author="Franke, Carsten" w:date="2024-05-14T14:29:00Z" w16du:dateUtc="2024-05-14T12:29:00Z">
        <w:r w:rsidR="00CF0D19">
          <w:rPr>
            <w:szCs w:val="24"/>
          </w:rPr>
          <w:t> </w:t>
        </w:r>
      </w:ins>
      <w:del w:id="403"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404"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05" w:author="LUEJE Claudia" w:date="2024-05-02T19:44:00Z">
              <w:r>
                <w:rPr>
                  <w:szCs w:val="24"/>
                </w:rPr>
                <w:t>f</w:t>
              </w:r>
            </w:ins>
            <w:del w:id="406"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07" w:author="LUEJE Claudia" w:date="2024-05-02T19:44:00Z">
              <w:r>
                <w:rPr>
                  <w:szCs w:val="24"/>
                </w:rPr>
                <w:t>p</w:t>
              </w:r>
            </w:ins>
            <w:del w:id="408"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09" w:author="LUEJE Claudia" w:date="2024-05-02T19:44:00Z">
              <w:r>
                <w:rPr>
                  <w:szCs w:val="24"/>
                </w:rPr>
                <w:t>s</w:t>
              </w:r>
            </w:ins>
            <w:del w:id="410"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11" w:author="LUEJE Claudia" w:date="2024-05-02T19:44:00Z">
              <w:r>
                <w:rPr>
                  <w:szCs w:val="24"/>
                </w:rPr>
                <w:t>w</w:t>
              </w:r>
            </w:ins>
            <w:del w:id="412"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413" w:author="LUEJE Claudia" w:date="2024-05-02T19:44:00Z">
        <w:r w:rsidR="00B929D6">
          <w:rPr>
            <w:szCs w:val="24"/>
          </w:rPr>
          <w:t>)</w:t>
        </w:r>
      </w:ins>
      <w:del w:id="414"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415" w:author="LUEJE Claudia" w:date="2024-05-02T19:44:00Z">
        <w:r w:rsidR="00B929D6">
          <w:rPr>
            <w:szCs w:val="24"/>
          </w:rPr>
          <w:t>)</w:t>
        </w:r>
      </w:ins>
      <w:del w:id="416"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417" w:author="LUEJE Claudia" w:date="2024-05-02T19:44:00Z">
        <w:r w:rsidR="00B929D6">
          <w:rPr>
            <w:szCs w:val="24"/>
          </w:rPr>
          <w:t>)</w:t>
        </w:r>
      </w:ins>
      <w:del w:id="418"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19" w:author="LUEJE Claudia" w:date="2024-05-02T19:44:00Z">
        <w:r w:rsidR="00B929D6">
          <w:rPr>
            <w:szCs w:val="24"/>
          </w:rPr>
          <w:t>)</w:t>
        </w:r>
      </w:ins>
      <w:del w:id="420"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ins w:id="421"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422" w:author="LUEJE Claudia" w:date="2024-05-02T19:44:00Z">
              <w:r w:rsidR="00B929D6">
                <w:rPr>
                  <w:b/>
                  <w:szCs w:val="24"/>
                </w:rPr>
                <w:t>s</w:t>
              </w:r>
            </w:ins>
            <w:del w:id="423"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24" w:author="LUEJE Claudia" w:date="2024-05-02T19:44:00Z">
        <w:r w:rsidR="001B0014">
          <w:rPr>
            <w:szCs w:val="24"/>
          </w:rPr>
          <w:t>XAMPLE</w:t>
        </w:r>
      </w:ins>
      <w:del w:id="425"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26" w:author="LUEJE Claudia" w:date="2024-05-02T19:45:00Z">
        <w:r w:rsidR="001B0014">
          <w:rPr>
            <w:szCs w:val="24"/>
          </w:rPr>
          <w:t>XAMPLE</w:t>
        </w:r>
      </w:ins>
      <w:del w:id="427"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428" w:author="LUEJE Claudia" w:date="2024-05-02T19:45:00Z">
        <w:r w:rsidR="001B0014">
          <w:rPr>
            <w:rFonts w:eastAsia="Times New Roman"/>
            <w:szCs w:val="24"/>
          </w:rPr>
          <w:t>d</w:t>
        </w:r>
      </w:ins>
      <w:del w:id="429"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430"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431" w:author="Franke, Carsten" w:date="2024-05-16T22:08:00Z" w16du:dateUtc="2024-05-16T20:08:00Z">
        <w:r w:rsidDel="003B365A">
          <w:rPr>
            <w:szCs w:val="24"/>
          </w:rPr>
          <w:delText>polyline2</w:delText>
        </w:r>
      </w:del>
      <w:ins w:id="432" w:author="Franke, Carsten" w:date="2024-05-16T22:08:00Z" w16du:dateUtc="2024-05-16T20:08:00Z">
        <w:r w:rsidR="003B365A">
          <w:rPr>
            <w:szCs w:val="24"/>
          </w:rPr>
          <w:t>polyline</w:t>
        </w:r>
        <w:r w:rsidR="003B365A">
          <w:rPr>
            <w:szCs w:val="24"/>
          </w:rPr>
          <w:t>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433"/>
      <w:del w:id="434"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433"/>
      <w:r w:rsidR="004F76E4">
        <w:rPr>
          <w:rStyle w:val="Kommentarzeichen"/>
          <w:rFonts w:ascii="Calibri" w:eastAsia="Times New Roman" w:hAnsi="Calibri"/>
          <w:lang w:val="en-US" w:eastAsia="x-none"/>
        </w:rPr>
        <w:commentReference w:id="433"/>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435"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436" w:author="Franke, Carsten" w:date="2024-05-16T22:30:00Z" w16du:dateUtc="2024-05-16T20:30:00Z">
              <w:r w:rsidR="00A756E5" w:rsidRPr="00A756E5">
                <w:rPr>
                  <w:i/>
                  <w:szCs w:val="18"/>
                  <w:rPrChange w:id="437" w:author="Franke, Carsten" w:date="2024-05-16T22:31:00Z" w16du:dateUtc="2024-05-16T20:31:00Z">
                    <w:rPr>
                      <w:i/>
                      <w:sz w:val="24"/>
                    </w:rPr>
                  </w:rPrChange>
                </w:rPr>
                <w:t>L</w:t>
              </w:r>
              <w:r w:rsidR="00A756E5" w:rsidRPr="00A756E5">
                <w:rPr>
                  <w:szCs w:val="18"/>
                  <w:vertAlign w:val="subscript"/>
                  <w:rPrChange w:id="438"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439" w:author="Franke, Carsten" w:date="2024-05-16T22:34:00Z" w16du:dateUtc="2024-05-16T20:34:00Z">
        <w:r w:rsidR="00A756E5" w:rsidRPr="00A756E5">
          <w:rPr>
            <w:i/>
            <w:rPrChange w:id="440" w:author="Franke, Carsten" w:date="2024-05-16T22:34:00Z" w16du:dateUtc="2024-05-16T20:34:00Z">
              <w:rPr>
                <w:i/>
                <w:sz w:val="24"/>
              </w:rPr>
            </w:rPrChange>
          </w:rPr>
          <w:t>L</w:t>
        </w:r>
        <w:r w:rsidR="00A756E5" w:rsidRPr="00A756E5">
          <w:rPr>
            <w:vertAlign w:val="subscript"/>
            <w:rPrChange w:id="441"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442"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443" w:name="_Hlk166791396"/>
      <w:ins w:id="444" w:author="Franke, Carsten" w:date="2024-05-16T22:36:00Z" w16du:dateUtc="2024-05-16T20:36:00Z">
        <w:r w:rsidR="00971231">
          <w:rPr>
            <w:i/>
          </w:rPr>
          <w:t>s</w:t>
        </w:r>
        <w:r w:rsidR="00971231">
          <w:t xml:space="preserve"> = </w:t>
        </w:r>
      </w:ins>
      <w:bookmarkEnd w:id="443"/>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445"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446" w:author="Franke, Carsten" w:date="2024-05-16T21:58:00Z" w16du:dateUtc="2024-05-16T19:58:00Z">
              <w:r w:rsidRPr="006A2DB6" w:rsidDel="004E16A8">
                <w:rPr>
                  <w:szCs w:val="24"/>
                </w:rPr>
                <w:delText>“</w:delText>
              </w:r>
            </w:del>
            <w:r w:rsidRPr="006A2DB6">
              <w:rPr>
                <w:szCs w:val="24"/>
              </w:rPr>
              <w:t>spacing</w:t>
            </w:r>
            <w:del w:id="447"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448"/>
            <w:r w:rsidRPr="006A2DB6">
              <w:rPr>
                <w:szCs w:val="24"/>
              </w:rPr>
              <w:t>Last</w:t>
            </w:r>
            <w:ins w:id="449" w:author="Franke, Carsten" w:date="2024-05-16T21:56:00Z" w16du:dateUtc="2024-05-16T19:56:00Z">
              <w:r w:rsidR="00CA0C2D">
                <w:rPr>
                  <w:szCs w:val="18"/>
                </w:rPr>
                <w:t xml:space="preserve"> spacing</w:t>
              </w:r>
            </w:ins>
            <w:r w:rsidRPr="006A2DB6">
              <w:rPr>
                <w:szCs w:val="24"/>
              </w:rPr>
              <w:t>.</w:t>
            </w:r>
            <w:commentRangeEnd w:id="448"/>
            <w:r w:rsidR="00CA0C2D">
              <w:rPr>
                <w:rStyle w:val="Kommentarzeichen"/>
                <w:rFonts w:ascii="Calibri" w:eastAsia="Times New Roman" w:hAnsi="Calibri"/>
                <w:lang w:val="en-US" w:eastAsia="x-none"/>
              </w:rPr>
              <w:commentReference w:id="448"/>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450"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451"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52"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27.85pt" o:ole="">
              <v:imagedata r:id="rId45" o:title=""/>
            </v:shape>
            <o:OLEObject Type="Embed" ProgID="Equation.DSMT4" ShapeID="_x0000_i1025" DrawAspect="Content" ObjectID="_1777406548" r:id="rId46"/>
          </w:object>
        </w:r>
      </w:del>
      <m:oMath>
        <m:r>
          <w:ins w:id="453" w:author="Franke, Carsten" w:date="2024-05-16T21:43:00Z" w16du:dateUtc="2024-05-16T19:43:00Z">
            <w:rPr>
              <w:rFonts w:ascii="Cambria Math" w:hAnsi="Cambria Math"/>
              <w:szCs w:val="24"/>
            </w:rPr>
            <m:t>d</m:t>
          </w:ins>
        </m:r>
        <w:commentRangeStart w:id="454"/>
        <m:r>
          <w:ins w:id="455" w:author="Franke, Carsten" w:date="2024-05-16T21:43:00Z" w16du:dateUtc="2024-05-16T19:43:00Z">
            <m:rPr>
              <m:sty m:val="p"/>
            </m:rPr>
            <w:rPr>
              <w:rFonts w:ascii="Cambria Math" w:hAnsi="Cambria Math"/>
              <w:szCs w:val="24"/>
            </w:rPr>
            <m:t>≔</m:t>
          </w:ins>
        </m:r>
        <w:commentRangeEnd w:id="454"/>
        <m:r>
          <w:ins w:id="456" w:author="Franke, Carsten" w:date="2024-05-16T21:45:00Z" w16du:dateUtc="2024-05-16T19:45:00Z">
            <m:rPr>
              <m:sty m:val="p"/>
            </m:rPr>
            <w:rPr>
              <w:rStyle w:val="Kommentarzeichen"/>
              <w:rFonts w:ascii="Calibri" w:eastAsia="Times New Roman" w:hAnsi="Calibri"/>
              <w:lang w:val="en-US" w:eastAsia="x-none"/>
            </w:rPr>
            <w:commentReference w:id="454"/>
          </w:ins>
        </m:r>
        <m:f>
          <m:fPr>
            <m:ctrlPr>
              <w:ins w:id="457" w:author="Franke, Carsten" w:date="2024-05-16T21:43:00Z" w16du:dateUtc="2024-05-16T19:43:00Z">
                <w:rPr>
                  <w:rFonts w:ascii="Cambria Math" w:hAnsi="Cambria Math"/>
                  <w:szCs w:val="24"/>
                </w:rPr>
              </w:ins>
            </m:ctrlPr>
          </m:fPr>
          <m:num>
            <m:r>
              <w:ins w:id="458" w:author="Franke, Carsten" w:date="2024-05-16T21:43:00Z" w16du:dateUtc="2024-05-16T19:43:00Z">
                <w:rPr>
                  <w:rFonts w:ascii="Cambria Math" w:hAnsi="Cambria Math"/>
                  <w:szCs w:val="24"/>
                </w:rPr>
                <m:t>l</m:t>
              </w:ins>
            </m:r>
          </m:num>
          <m:den>
            <m:r>
              <w:ins w:id="459" w:author="Franke, Carsten" w:date="2024-05-16T21:43:00Z" w16du:dateUtc="2024-05-16T19:43:00Z">
                <w:rPr>
                  <w:rFonts w:ascii="Cambria Math" w:hAnsi="Cambria Math"/>
                  <w:szCs w:val="24"/>
                </w:rPr>
                <m:t>l</m:t>
              </w:ins>
            </m:r>
            <m:r>
              <w:ins w:id="460" w:author="Franke, Carsten" w:date="2024-05-16T21:43:00Z" w16du:dateUtc="2024-05-16T19:43:00Z">
                <m:rPr>
                  <m:sty m:val="p"/>
                </m:rPr>
                <w:rPr>
                  <w:rFonts w:ascii="Cambria Math" w:hAnsi="Cambria Math"/>
                  <w:szCs w:val="24"/>
                </w:rPr>
                <m:t>+</m:t>
              </w:ins>
            </m:r>
            <m:r>
              <w:ins w:id="461"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462"/>
      <w:r>
        <w:t>where</w:t>
      </w:r>
      <w:commentRangeEnd w:id="462"/>
      <w:r w:rsidR="00092E10">
        <w:rPr>
          <w:rStyle w:val="Kommentarzeichen"/>
          <w:rFonts w:ascii="Calibri" w:eastAsia="Times New Roman" w:hAnsi="Calibri"/>
          <w:lang w:val="en-US" w:eastAsia="x-none"/>
        </w:rPr>
        <w:commentReference w:id="462"/>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463"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464" w:name="_Hlk166791559"/>
      <w:ins w:id="465" w:author="Franke, Carsten" w:date="2024-05-16T22:38:00Z" w16du:dateUtc="2024-05-16T20:38:00Z">
        <w:r w:rsidR="00971231" w:rsidRPr="00971231">
          <w:rPr>
            <w:i/>
            <w:szCs w:val="24"/>
            <w:rPrChange w:id="466" w:author="Franke, Carsten" w:date="2024-05-16T22:38:00Z" w16du:dateUtc="2024-05-16T20:38:00Z">
              <w:rPr>
                <w:szCs w:val="24"/>
              </w:rPr>
            </w:rPrChange>
          </w:rPr>
          <w:t>d</w:t>
        </w:r>
        <w:r w:rsidR="00971231">
          <w:rPr>
            <w:szCs w:val="24"/>
          </w:rPr>
          <w:t xml:space="preserve"> = </w:t>
        </w:r>
      </w:ins>
      <w:bookmarkEnd w:id="464"/>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67"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68"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69" w:author="Franke, Carsten" w:date="2024-05-16T22:43:00Z" w16du:dateUtc="2024-05-16T20:43:00Z">
              <w:r>
                <w:rPr>
                  <w:szCs w:val="24"/>
                </w:rPr>
                <w:t>f</w:t>
              </w:r>
            </w:ins>
            <w:del w:id="470"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71"/>
            <w:ins w:id="472" w:author="Franke, Carsten" w:date="2024-05-16T22:43:00Z" w16du:dateUtc="2024-05-16T20:43:00Z">
              <w:r>
                <w:rPr>
                  <w:szCs w:val="24"/>
                </w:rPr>
                <w:lastRenderedPageBreak/>
                <w:t>t</w:t>
              </w:r>
            </w:ins>
            <w:del w:id="473" w:author="Franke, Carsten" w:date="2024-05-16T22:43:00Z" w16du:dateUtc="2024-05-16T20:43:00Z">
              <w:r w:rsidR="00B64EBE" w:rsidRPr="006A2DB6" w:rsidDel="00CD436B">
                <w:rPr>
                  <w:szCs w:val="24"/>
                </w:rPr>
                <w:delText>T</w:delText>
              </w:r>
            </w:del>
            <w:r w:rsidR="006A2DB6" w:rsidRPr="006A2DB6">
              <w:rPr>
                <w:szCs w:val="24"/>
              </w:rPr>
              <w:t>o</w:t>
            </w:r>
            <w:commentRangeEnd w:id="471"/>
            <w:r>
              <w:rPr>
                <w:rStyle w:val="Kommentarzeichen"/>
                <w:rFonts w:ascii="Calibri" w:eastAsia="Times New Roman" w:hAnsi="Calibri"/>
                <w:lang w:val="en-US" w:eastAsia="x-none"/>
              </w:rPr>
              <w:commentReference w:id="471"/>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74"/>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75"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76" w:author="LUEJE Claudia" w:date="2024-05-02T19:59:00Z">
            <w:rPr>
              <w:i/>
              <w:szCs w:val="24"/>
              <w:vertAlign w:val="subscript"/>
            </w:rPr>
          </w:rPrChange>
        </w:rPr>
        <w:t>n</w:t>
      </w:r>
      <w:proofErr w:type="spellEnd"/>
      <w:r w:rsidRPr="00B64EBE">
        <w:rPr>
          <w:szCs w:val="24"/>
          <w:vertAlign w:val="subscript"/>
          <w:rPrChange w:id="477" w:author="LUEJE Claudia" w:date="2024-05-02T19:59:00Z">
            <w:rPr>
              <w:i/>
              <w:szCs w:val="24"/>
              <w:vertAlign w:val="subscript"/>
            </w:rPr>
          </w:rPrChange>
        </w:rPr>
        <w:t xml:space="preserve">, </w:t>
      </w:r>
      <w:proofErr w:type="spellStart"/>
      <w:r w:rsidRPr="00B64EBE">
        <w:rPr>
          <w:szCs w:val="24"/>
          <w:vertAlign w:val="subscript"/>
          <w:rPrChange w:id="478"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79"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74"/>
      <w:r w:rsidR="00CD436B">
        <w:rPr>
          <w:rStyle w:val="Kommentarzeichen"/>
          <w:rFonts w:ascii="Calibri" w:eastAsia="Times New Roman" w:hAnsi="Calibri"/>
          <w:lang w:val="en-US" w:eastAsia="x-none"/>
        </w:rPr>
        <w:commentReference w:id="474"/>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80"/>
      <w:commentRangeStart w:id="481"/>
      <w:proofErr w:type="spellStart"/>
      <w:r w:rsidRPr="00CD436B">
        <w:rPr>
          <w:i/>
          <w:szCs w:val="24"/>
          <w:rPrChange w:id="482" w:author="Franke, Carsten" w:date="2024-05-16T22:49:00Z" w16du:dateUtc="2024-05-16T20:49:00Z">
            <w:rPr>
              <w:szCs w:val="24"/>
            </w:rPr>
          </w:rPrChange>
        </w:rPr>
        <w:t>L</w:t>
      </w:r>
      <w:commentRangeEnd w:id="480"/>
      <w:r w:rsidR="002740C9" w:rsidRPr="00CD436B">
        <w:rPr>
          <w:rStyle w:val="Kommentarzeichen"/>
          <w:rFonts w:ascii="Calibri" w:eastAsia="Times New Roman" w:hAnsi="Calibri"/>
          <w:i/>
          <w:lang w:val="en-US" w:eastAsia="x-none"/>
          <w:rPrChange w:id="483" w:author="Franke, Carsten" w:date="2024-05-16T22:49:00Z" w16du:dateUtc="2024-05-16T20:49:00Z">
            <w:rPr>
              <w:rStyle w:val="Kommentarzeichen"/>
              <w:rFonts w:ascii="Calibri" w:eastAsia="Times New Roman" w:hAnsi="Calibri"/>
              <w:lang w:val="en-US" w:eastAsia="x-none"/>
            </w:rPr>
          </w:rPrChange>
        </w:rPr>
        <w:commentReference w:id="480"/>
      </w:r>
      <w:commentRangeEnd w:id="481"/>
      <w:r w:rsidR="00CD436B">
        <w:rPr>
          <w:rStyle w:val="Kommentarzeichen"/>
          <w:rFonts w:ascii="Calibri" w:eastAsia="Times New Roman" w:hAnsi="Calibri"/>
          <w:lang w:val="en-US" w:eastAsia="x-none"/>
        </w:rPr>
        <w:commentReference w:id="481"/>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84"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485" w:author="LUEJE Claudia" w:date="2024-05-02T20:00:00Z">
        <w:r w:rsidR="002740C9">
          <w:rPr>
            <w:rFonts w:eastAsia="Times New Roman"/>
            <w:szCs w:val="24"/>
          </w:rPr>
          <w:t>e</w:t>
        </w:r>
      </w:ins>
      <w:del w:id="486"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487"/>
      <w:r>
        <w:rPr>
          <w:rFonts w:eastAsia="Times New Roman"/>
          <w:szCs w:val="24"/>
        </w:rPr>
        <w:t>length</w:t>
      </w:r>
      <w:commentRangeEnd w:id="487"/>
      <w:r w:rsidR="00092E10">
        <w:rPr>
          <w:rStyle w:val="Kommentarzeichen"/>
          <w:rFonts w:ascii="Calibri" w:eastAsia="Times New Roman" w:hAnsi="Calibri"/>
          <w:b w:val="0"/>
          <w:lang w:val="en-US" w:eastAsia="x-none"/>
        </w:rPr>
        <w:commentReference w:id="487"/>
      </w:r>
      <w:r>
        <w:rPr>
          <w:rFonts w:eastAsia="Times New Roman"/>
          <w:szCs w:val="24"/>
        </w:rPr>
        <w:t xml:space="preserve"> of the connection </w:t>
      </w:r>
      <w:proofErr w:type="gramStart"/>
      <w:r>
        <w:rPr>
          <w:rFonts w:eastAsia="Times New Roman"/>
          <w:szCs w:val="24"/>
        </w:rPr>
        <w:t>line</w:t>
      </w:r>
      <w:proofErr w:type="gramEnd"/>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88" w:author="LUEJE Claudia" w:date="2024-05-02T20:05:00Z"/>
          <w:szCs w:val="24"/>
        </w:rPr>
      </w:pPr>
      <w:r w:rsidRPr="00092E10">
        <w:rPr>
          <w:position w:val="-12"/>
          <w:szCs w:val="24"/>
        </w:rPr>
        <w:object w:dxaOrig="2200" w:dyaOrig="340" w14:anchorId="6293432D">
          <v:shape id="_x0000_i1026" type="#_x0000_t75" style="width:110.05pt;height:17pt" o:ole="">
            <v:imagedata r:id="rId47" o:title=""/>
          </v:shape>
          <o:OLEObject Type="Embed" ProgID="Equation.DSMT4" ShapeID="_x0000_i1026" DrawAspect="Content" ObjectID="_1777406549" r:id="rId48"/>
        </w:object>
      </w:r>
      <w:del w:id="489"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25pt;height:54.35pt" o:ole="">
              <v:imagedata r:id="rId49" o:title=""/>
            </v:shape>
            <o:OLEObject Type="Embed" ProgID="Equation.DSMT4" ShapeID="_x0000_i1027" DrawAspect="Content" ObjectID="_1777406550" r:id="rId50"/>
          </w:object>
        </w:r>
      </w:del>
    </w:p>
    <w:p w14:paraId="5C01FED1" w14:textId="77777777" w:rsidR="00092E10" w:rsidRDefault="00092E10" w:rsidP="006713A7">
      <w:pPr>
        <w:pStyle w:val="Textkrper"/>
        <w:rPr>
          <w:ins w:id="490" w:author="LUEJE Claudia" w:date="2024-05-02T20:05:00Z"/>
        </w:rPr>
      </w:pPr>
      <w:proofErr w:type="gramStart"/>
      <w:ins w:id="491" w:author="LUEJE Claudia" w:date="2024-05-02T20:05:00Z">
        <w:r>
          <w:t>where</w:t>
        </w:r>
        <w:proofErr w:type="gramEnd"/>
      </w:ins>
    </w:p>
    <w:tbl>
      <w:tblPr>
        <w:tblW w:w="9753" w:type="dxa"/>
        <w:tblLayout w:type="fixed"/>
        <w:tblCellMar>
          <w:left w:w="0" w:type="dxa"/>
          <w:right w:w="0" w:type="dxa"/>
        </w:tblCellMar>
        <w:tblLook w:val="04A0" w:firstRow="1" w:lastRow="0" w:firstColumn="1" w:lastColumn="0" w:noHBand="0" w:noVBand="1"/>
        <w:tblPrChange w:id="492"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93">
          <w:tblGrid>
            <w:gridCol w:w="397"/>
            <w:gridCol w:w="397"/>
            <w:gridCol w:w="482"/>
            <w:gridCol w:w="8477"/>
          </w:tblGrid>
        </w:tblGridChange>
      </w:tblGrid>
      <w:tr w:rsidR="00092E10" w14:paraId="2FBF89F1" w14:textId="77777777" w:rsidTr="00092E10">
        <w:trPr>
          <w:ins w:id="494" w:author="LUEJE Claudia" w:date="2024-05-02T20:05:00Z"/>
        </w:trPr>
        <w:tc>
          <w:tcPr>
            <w:tcW w:w="397" w:type="dxa"/>
            <w:shd w:val="clear" w:color="auto" w:fill="auto"/>
            <w:tcPrChange w:id="495" w:author="LUEJE Claudia" w:date="2024-05-02T20:05:00Z">
              <w:tcPr>
                <w:tcW w:w="397" w:type="dxa"/>
                <w:shd w:val="clear" w:color="auto" w:fill="auto"/>
              </w:tcPr>
            </w:tcPrChange>
          </w:tcPr>
          <w:p w14:paraId="53997FA0" w14:textId="77777777" w:rsidR="00092E10" w:rsidRDefault="00092E10" w:rsidP="003025D9">
            <w:pPr>
              <w:pStyle w:val="Textkrper"/>
              <w:rPr>
                <w:ins w:id="496" w:author="LUEJE Claudia" w:date="2024-05-02T20:05:00Z"/>
              </w:rPr>
            </w:pPr>
            <w:ins w:id="497" w:author="LUEJE Claudia" w:date="2024-05-02T20:05:00Z">
              <w:r>
                <w:t> </w:t>
              </w:r>
            </w:ins>
          </w:p>
        </w:tc>
        <w:tc>
          <w:tcPr>
            <w:tcW w:w="879" w:type="dxa"/>
            <w:shd w:val="clear" w:color="auto" w:fill="auto"/>
            <w:tcPrChange w:id="498" w:author="LUEJE Claudia" w:date="2024-05-02T20:05:00Z">
              <w:tcPr>
                <w:tcW w:w="397" w:type="dxa"/>
                <w:shd w:val="clear" w:color="auto" w:fill="auto"/>
              </w:tcPr>
            </w:tcPrChange>
          </w:tcPr>
          <w:p w14:paraId="42C205F3" w14:textId="5D3FC148" w:rsidR="00092E10" w:rsidRDefault="00092E10" w:rsidP="003025D9">
            <w:pPr>
              <w:pStyle w:val="Textkrper"/>
              <w:rPr>
                <w:ins w:id="499" w:author="LUEJE Claudia" w:date="2024-05-02T20:05:00Z"/>
              </w:rPr>
            </w:pPr>
            <w:proofErr w:type="spellStart"/>
            <w:ins w:id="500" w:author="LUEJE Claudia" w:date="2024-05-02T20:05:00Z">
              <w:r w:rsidRPr="00092E10">
                <w:rPr>
                  <w:i/>
                  <w:rPrChange w:id="501" w:author="LUEJE Claudia" w:date="2024-05-02T20:06:00Z">
                    <w:rPr/>
                  </w:rPrChange>
                </w:rPr>
                <w:t>L</w:t>
              </w:r>
              <w:r w:rsidRPr="00092E10">
                <w:rPr>
                  <w:vertAlign w:val="subscript"/>
                  <w:rPrChange w:id="502" w:author="LUEJE Claudia" w:date="2024-05-02T20:06:00Z">
                    <w:rPr/>
                  </w:rPrChange>
                </w:rPr>
                <w:t>to</w:t>
              </w:r>
            </w:ins>
            <w:ins w:id="503" w:author="LUEJE Claudia" w:date="2024-05-02T20:06:00Z">
              <w:r w:rsidRPr="00092E10">
                <w:rPr>
                  <w:vertAlign w:val="subscript"/>
                  <w:rPrChange w:id="504" w:author="LUEJE Claudia" w:date="2024-05-02T20:06:00Z">
                    <w:rPr/>
                  </w:rPrChange>
                </w:rPr>
                <w:t>tal</w:t>
              </w:r>
            </w:ins>
            <w:proofErr w:type="spellEnd"/>
          </w:p>
        </w:tc>
        <w:tc>
          <w:tcPr>
            <w:tcW w:w="8477" w:type="dxa"/>
            <w:shd w:val="clear" w:color="auto" w:fill="auto"/>
            <w:tcPrChange w:id="505" w:author="LUEJE Claudia" w:date="2024-05-02T20:05:00Z">
              <w:tcPr>
                <w:tcW w:w="8959" w:type="dxa"/>
                <w:gridSpan w:val="2"/>
                <w:shd w:val="clear" w:color="auto" w:fill="auto"/>
              </w:tcPr>
            </w:tcPrChange>
          </w:tcPr>
          <w:p w14:paraId="286B198A" w14:textId="100C3E1E" w:rsidR="00092E10" w:rsidRDefault="00092E10" w:rsidP="003025D9">
            <w:pPr>
              <w:pStyle w:val="Textkrper"/>
              <w:rPr>
                <w:ins w:id="506" w:author="LUEJE Claudia" w:date="2024-05-02T20:05:00Z"/>
              </w:rPr>
            </w:pPr>
            <w:ins w:id="507" w:author="LUEJE Claudia" w:date="2024-05-02T20:07:00Z">
              <w:r>
                <w:t>i</w:t>
              </w:r>
            </w:ins>
            <w:ins w:id="508" w:author="LUEJE Claudia" w:date="2024-05-02T20:06:00Z">
              <w:r>
                <w:t>s the total length of the polyline;</w:t>
              </w:r>
            </w:ins>
          </w:p>
        </w:tc>
      </w:tr>
      <w:tr w:rsidR="00092E10" w14:paraId="13F5F543" w14:textId="77777777" w:rsidTr="00092E10">
        <w:trPr>
          <w:ins w:id="509" w:author="LUEJE Claudia" w:date="2024-05-02T20:05:00Z"/>
        </w:trPr>
        <w:tc>
          <w:tcPr>
            <w:tcW w:w="397" w:type="dxa"/>
            <w:shd w:val="clear" w:color="auto" w:fill="auto"/>
            <w:tcPrChange w:id="510" w:author="LUEJE Claudia" w:date="2024-05-02T20:05:00Z">
              <w:tcPr>
                <w:tcW w:w="397" w:type="dxa"/>
                <w:shd w:val="clear" w:color="auto" w:fill="auto"/>
              </w:tcPr>
            </w:tcPrChange>
          </w:tcPr>
          <w:p w14:paraId="621BAEFA" w14:textId="77777777" w:rsidR="00092E10" w:rsidRDefault="00092E10" w:rsidP="003025D9">
            <w:pPr>
              <w:pStyle w:val="Textkrper"/>
              <w:rPr>
                <w:ins w:id="511" w:author="LUEJE Claudia" w:date="2024-05-02T20:05:00Z"/>
              </w:rPr>
            </w:pPr>
            <w:ins w:id="512" w:author="LUEJE Claudia" w:date="2024-05-02T20:05:00Z">
              <w:r>
                <w:t> </w:t>
              </w:r>
            </w:ins>
          </w:p>
        </w:tc>
        <w:tc>
          <w:tcPr>
            <w:tcW w:w="879" w:type="dxa"/>
            <w:shd w:val="clear" w:color="auto" w:fill="auto"/>
            <w:tcPrChange w:id="513" w:author="LUEJE Claudia" w:date="2024-05-02T20:05:00Z">
              <w:tcPr>
                <w:tcW w:w="397" w:type="dxa"/>
                <w:shd w:val="clear" w:color="auto" w:fill="auto"/>
              </w:tcPr>
            </w:tcPrChange>
          </w:tcPr>
          <w:p w14:paraId="5B149126" w14:textId="0F084985" w:rsidR="00092E10" w:rsidRDefault="00092E10" w:rsidP="003025D9">
            <w:pPr>
              <w:pStyle w:val="Textkrper"/>
              <w:rPr>
                <w:ins w:id="514" w:author="LUEJE Claudia" w:date="2024-05-02T20:05:00Z"/>
              </w:rPr>
            </w:pPr>
            <w:proofErr w:type="spellStart"/>
            <w:ins w:id="515" w:author="LUEJE Claudia" w:date="2024-05-02T20:07:00Z">
              <w:r w:rsidRPr="00092E10">
                <w:rPr>
                  <w:i/>
                  <w:rPrChange w:id="516" w:author="LUEJE Claudia" w:date="2024-05-02T20:07:00Z">
                    <w:rPr/>
                  </w:rPrChange>
                </w:rPr>
                <w:t>m</w:t>
              </w:r>
            </w:ins>
            <w:ins w:id="517" w:author="LUEJE Claudia" w:date="2024-05-02T20:06:00Z">
              <w:r w:rsidRPr="00092E10">
                <w:rPr>
                  <w:vertAlign w:val="subscript"/>
                  <w:rPrChange w:id="518" w:author="LUEJE Claudia" w:date="2024-05-02T20:07:00Z">
                    <w:rPr/>
                  </w:rPrChange>
                </w:rPr>
                <w:t>first</w:t>
              </w:r>
            </w:ins>
            <w:proofErr w:type="spellEnd"/>
          </w:p>
        </w:tc>
        <w:tc>
          <w:tcPr>
            <w:tcW w:w="8477" w:type="dxa"/>
            <w:shd w:val="clear" w:color="auto" w:fill="auto"/>
            <w:tcPrChange w:id="519" w:author="LUEJE Claudia" w:date="2024-05-02T20:05:00Z">
              <w:tcPr>
                <w:tcW w:w="8959" w:type="dxa"/>
                <w:gridSpan w:val="2"/>
                <w:shd w:val="clear" w:color="auto" w:fill="auto"/>
              </w:tcPr>
            </w:tcPrChange>
          </w:tcPr>
          <w:p w14:paraId="3F1140F6" w14:textId="6209B07B" w:rsidR="00092E10" w:rsidRDefault="00092E10" w:rsidP="003025D9">
            <w:pPr>
              <w:pStyle w:val="Textkrper"/>
              <w:rPr>
                <w:ins w:id="520" w:author="LUEJE Claudia" w:date="2024-05-02T20:05:00Z"/>
              </w:rPr>
            </w:pPr>
            <w:ins w:id="521" w:author="LUEJE Claudia" w:date="2024-05-02T20:07:00Z">
              <w:r>
                <w:t>i</w:t>
              </w:r>
            </w:ins>
            <w:ins w:id="522" w:author="LUEJE Claudia" w:date="2024-05-02T20:06:00Z">
              <w:r>
                <w:t xml:space="preserve">s </w:t>
              </w:r>
              <w:proofErr w:type="spellStart"/>
              <w:r>
                <w:t>first_spacing</w:t>
              </w:r>
              <w:proofErr w:type="spellEnd"/>
              <w:r>
                <w:t>;</w:t>
              </w:r>
            </w:ins>
          </w:p>
        </w:tc>
      </w:tr>
      <w:tr w:rsidR="00092E10" w14:paraId="2F639460" w14:textId="77777777" w:rsidTr="00092E10">
        <w:trPr>
          <w:ins w:id="523" w:author="LUEJE Claudia" w:date="2024-05-02T20:05:00Z"/>
        </w:trPr>
        <w:tc>
          <w:tcPr>
            <w:tcW w:w="397" w:type="dxa"/>
            <w:shd w:val="clear" w:color="auto" w:fill="auto"/>
            <w:tcPrChange w:id="524" w:author="LUEJE Claudia" w:date="2024-05-02T20:05:00Z">
              <w:tcPr>
                <w:tcW w:w="397" w:type="dxa"/>
                <w:shd w:val="clear" w:color="auto" w:fill="auto"/>
              </w:tcPr>
            </w:tcPrChange>
          </w:tcPr>
          <w:p w14:paraId="5DCEC149" w14:textId="77777777" w:rsidR="00092E10" w:rsidRDefault="00092E10" w:rsidP="003025D9">
            <w:pPr>
              <w:pStyle w:val="Textkrper"/>
              <w:rPr>
                <w:ins w:id="525" w:author="LUEJE Claudia" w:date="2024-05-02T20:05:00Z"/>
              </w:rPr>
            </w:pPr>
            <w:ins w:id="526" w:author="LUEJE Claudia" w:date="2024-05-02T20:05:00Z">
              <w:r>
                <w:t> </w:t>
              </w:r>
            </w:ins>
          </w:p>
        </w:tc>
        <w:tc>
          <w:tcPr>
            <w:tcW w:w="879" w:type="dxa"/>
            <w:shd w:val="clear" w:color="auto" w:fill="auto"/>
            <w:tcPrChange w:id="527" w:author="LUEJE Claudia" w:date="2024-05-02T20:05:00Z">
              <w:tcPr>
                <w:tcW w:w="397" w:type="dxa"/>
                <w:shd w:val="clear" w:color="auto" w:fill="auto"/>
              </w:tcPr>
            </w:tcPrChange>
          </w:tcPr>
          <w:p w14:paraId="5FDA0554" w14:textId="2E080433" w:rsidR="00092E10" w:rsidRDefault="00092E10" w:rsidP="003025D9">
            <w:pPr>
              <w:pStyle w:val="Textkrper"/>
              <w:rPr>
                <w:ins w:id="528" w:author="LUEJE Claudia" w:date="2024-05-02T20:05:00Z"/>
              </w:rPr>
            </w:pPr>
            <w:proofErr w:type="spellStart"/>
            <w:ins w:id="529" w:author="LUEJE Claudia" w:date="2024-05-02T20:06:00Z">
              <w:r w:rsidRPr="00092E10">
                <w:rPr>
                  <w:i/>
                  <w:rPrChange w:id="530" w:author="LUEJE Claudia" w:date="2024-05-02T20:07:00Z">
                    <w:rPr/>
                  </w:rPrChange>
                </w:rPr>
                <w:t>m</w:t>
              </w:r>
              <w:r w:rsidRPr="00092E10">
                <w:rPr>
                  <w:vertAlign w:val="subscript"/>
                  <w:rPrChange w:id="531" w:author="LUEJE Claudia" w:date="2024-05-02T20:07:00Z">
                    <w:rPr/>
                  </w:rPrChange>
                </w:rPr>
                <w:t>last</w:t>
              </w:r>
            </w:ins>
            <w:proofErr w:type="spellEnd"/>
          </w:p>
        </w:tc>
        <w:tc>
          <w:tcPr>
            <w:tcW w:w="8477" w:type="dxa"/>
            <w:shd w:val="clear" w:color="auto" w:fill="auto"/>
            <w:tcPrChange w:id="532" w:author="LUEJE Claudia" w:date="2024-05-02T20:05:00Z">
              <w:tcPr>
                <w:tcW w:w="8959" w:type="dxa"/>
                <w:gridSpan w:val="2"/>
                <w:shd w:val="clear" w:color="auto" w:fill="auto"/>
              </w:tcPr>
            </w:tcPrChange>
          </w:tcPr>
          <w:p w14:paraId="4A0B525D" w14:textId="0D907DA3" w:rsidR="00092E10" w:rsidRDefault="00092E10" w:rsidP="003025D9">
            <w:pPr>
              <w:pStyle w:val="Textkrper"/>
              <w:rPr>
                <w:ins w:id="533" w:author="LUEJE Claudia" w:date="2024-05-02T20:05:00Z"/>
              </w:rPr>
            </w:pPr>
            <w:ins w:id="534" w:author="LUEJE Claudia" w:date="2024-05-02T20:07:00Z">
              <w:r>
                <w:t>i</w:t>
              </w:r>
            </w:ins>
            <w:ins w:id="535"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36" w:author="LUEJE Claudia" w:date="2024-05-02T20:08:00Z">
        <w:r w:rsidR="00092E10">
          <w:rPr>
            <w:szCs w:val="24"/>
          </w:rPr>
          <w:t>OTE</w:t>
        </w:r>
      </w:ins>
      <w:del w:id="537"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4.85pt;height:27.85pt" o:ole="">
            <v:imagedata r:id="rId51" o:title=""/>
          </v:shape>
          <o:OLEObject Type="Embed" ProgID="Equation.DSMT4" ShapeID="_x0000_i1028" DrawAspect="Content" ObjectID="_1777406551"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3pt;height:29.9pt" o:ole="">
            <v:imagedata r:id="rId53" o:title=""/>
          </v:shape>
          <o:OLEObject Type="Embed" ProgID="Equation.DSMT4" ShapeID="_x0000_i1029" DrawAspect="Content" ObjectID="_1777406552"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85pt" o:ole="">
            <v:imagedata r:id="rId55" o:title=""/>
          </v:shape>
          <o:OLEObject Type="Embed" ProgID="Equation.DSMT4" ShapeID="_x0000_i1030" DrawAspect="Content" ObjectID="_1777406553"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29.9pt" o:ole="">
            <v:imagedata r:id="rId57" o:title=""/>
          </v:shape>
          <o:OLEObject Type="Embed" ProgID="Equation.DSMT4" ShapeID="_x0000_i1031" DrawAspect="Content" ObjectID="_1777406554"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538" w:author="LUEJE Claudia" w:date="2024-05-02T20:09:00Z">
        <w:r w:rsidR="00092E10">
          <w:rPr>
            <w:i/>
            <w:szCs w:val="24"/>
          </w:rPr>
          <w:t>d</w:t>
        </w:r>
      </w:ins>
      <w:proofErr w:type="spellEnd"/>
      <w:del w:id="539" w:author="LUEJE Claudia" w:date="2024-05-02T20:09:00Z">
        <w:r w:rsidR="003E48EC" w:rsidRPr="003E48EC" w:rsidDel="00092E10">
          <w:rPr>
            <w:i/>
            <w:szCs w:val="24"/>
          </w:rPr>
          <w:delText>d</w:delText>
        </w:r>
        <w:r w:rsidR="003E48EC" w:rsidRPr="00092E10" w:rsidDel="00092E10">
          <w:rPr>
            <w:szCs w:val="24"/>
            <w:rPrChange w:id="540" w:author="LUEJE Claudia" w:date="2024-05-02T20:09:00Z">
              <w:rPr>
                <w:i/>
                <w:szCs w:val="24"/>
              </w:rPr>
            </w:rPrChange>
          </w:rPr>
          <w:delText>:</w:delText>
        </w:r>
      </w:del>
      <w:r w:rsidR="003E48EC" w:rsidRPr="00092E10">
        <w:rPr>
          <w:szCs w:val="24"/>
          <w:rPrChange w:id="541" w:author="LUEJE Claudia" w:date="2024-05-02T20:09:00Z">
            <w:rPr>
              <w:i/>
              <w:szCs w:val="24"/>
            </w:rPr>
          </w:rPrChange>
        </w:rPr>
        <w:t xml:space="preserve"> </w:t>
      </w:r>
      <w:ins w:id="542" w:author="LUEJE Claudia" w:date="2024-05-02T20:09:00Z">
        <w:r w:rsidR="00092E10" w:rsidRPr="00092E10">
          <w:rPr>
            <w:szCs w:val="24"/>
            <w:rPrChange w:id="543" w:author="LUEJE Claudia" w:date="2024-05-02T20:09:00Z">
              <w:rPr>
                <w:i/>
                <w:szCs w:val="24"/>
              </w:rPr>
            </w:rPrChange>
          </w:rPr>
          <w:t xml:space="preserve">is </w:t>
        </w:r>
      </w:ins>
      <w:r w:rsidR="003E48EC" w:rsidRPr="00092E10">
        <w:rPr>
          <w:szCs w:val="24"/>
          <w:rPrChange w:id="544"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406555"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5" w:author="LUEJE Claudia" w:date="2024-05-02T20:10:00Z">
        <w:r w:rsidR="00092E10">
          <w:rPr>
            <w:szCs w:val="24"/>
          </w:rPr>
          <w:t>XAMPLE</w:t>
        </w:r>
      </w:ins>
      <w:del w:id="546"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7" w:author="LUEJE Claudia" w:date="2024-05-02T20:10:00Z">
        <w:r w:rsidR="00092E10">
          <w:rPr>
            <w:szCs w:val="24"/>
          </w:rPr>
          <w:t>XAMPLE</w:t>
        </w:r>
      </w:ins>
      <w:del w:id="548"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9" w:author="LUEJE Claudia" w:date="2024-05-02T20:10:00Z">
        <w:r w:rsidR="00092E10">
          <w:rPr>
            <w:szCs w:val="24"/>
          </w:rPr>
          <w:t>XAMPLE</w:t>
        </w:r>
      </w:ins>
      <w:del w:id="550"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51" w:author="LUEJE Claudia" w:date="2024-05-02T20:11:00Z">
        <w:r w:rsidR="00092E10">
          <w:rPr>
            <w:szCs w:val="24"/>
          </w:rPr>
          <w:t>XAMPLE</w:t>
        </w:r>
      </w:ins>
      <w:del w:id="552"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553" w:author="LUEJE Claudia" w:date="2024-05-02T20:11:00Z">
        <w:r w:rsidDel="00092E10">
          <w:rPr>
            <w:szCs w:val="24"/>
          </w:rPr>
          <w:delText xml:space="preserve"> </w:delText>
        </w:r>
      </w:del>
      <w:r>
        <w:rPr>
          <w:szCs w:val="24"/>
        </w:rPr>
        <w:t>)</w:t>
      </w:r>
      <w:ins w:id="554"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55" w:author="LUEJE Claudia" w:date="2024-05-02T20:11:00Z">
        <w:r w:rsidR="00092E10">
          <w:rPr>
            <w:szCs w:val="24"/>
          </w:rPr>
          <w:t>OTE</w:t>
        </w:r>
      </w:ins>
      <w:del w:id="556"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557" w:author="LUEJE Claudia" w:date="2024-05-02T20:11:00Z">
        <w:r w:rsidR="00092E10">
          <w:rPr>
            <w:rFonts w:eastAsia="Times New Roman"/>
            <w:szCs w:val="24"/>
          </w:rPr>
          <w:t>s</w:t>
        </w:r>
      </w:ins>
      <w:del w:id="558" w:author="LUEJE Claudia" w:date="2024-05-02T20:11:00Z">
        <w:r w:rsidDel="00092E10">
          <w:rPr>
            <w:rFonts w:eastAsia="Times New Roman"/>
            <w:szCs w:val="24"/>
          </w:rPr>
          <w:delText>S</w:delText>
        </w:r>
      </w:del>
      <w:proofErr w:type="gramStart"/>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559"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560" w:author="LUEJE Claudia" w:date="2024-05-02T20:11:00Z">
              <w:r w:rsidR="00092E10">
                <w:rPr>
                  <w:b/>
                  <w:szCs w:val="24"/>
                </w:rPr>
                <w:t>e</w:t>
              </w:r>
            </w:ins>
            <w:del w:id="561"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62"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63"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564" w:name="_Ref166590148"/>
      <w:r>
        <w:rPr>
          <w:rFonts w:eastAsia="Times New Roman"/>
          <w:szCs w:val="24"/>
        </w:rPr>
        <w:t xml:space="preserve">Seam </w:t>
      </w:r>
      <w:ins w:id="565" w:author="LUEJE Claudia" w:date="2024-05-02T20:12:00Z">
        <w:r w:rsidR="00092E10">
          <w:rPr>
            <w:rFonts w:eastAsia="Times New Roman"/>
            <w:szCs w:val="24"/>
          </w:rPr>
          <w:t>w</w:t>
        </w:r>
      </w:ins>
      <w:del w:id="566" w:author="LUEJE Claudia" w:date="2024-05-02T20:12:00Z">
        <w:r w:rsidDel="00092E10">
          <w:rPr>
            <w:rFonts w:eastAsia="Times New Roman"/>
            <w:szCs w:val="24"/>
          </w:rPr>
          <w:delText>W</w:delText>
        </w:r>
      </w:del>
      <w:r>
        <w:rPr>
          <w:rFonts w:eastAsia="Times New Roman"/>
          <w:szCs w:val="24"/>
        </w:rPr>
        <w:t>elds</w:t>
      </w:r>
      <w:bookmarkEnd w:id="564"/>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567" w:author="LUEJE Claudia" w:date="2024-05-02T20:12:00Z">
        <w:r w:rsidR="00257B9F">
          <w:rPr>
            <w:rFonts w:eastAsia="Times New Roman"/>
            <w:szCs w:val="24"/>
          </w:rPr>
          <w:t>m</w:t>
        </w:r>
      </w:ins>
      <w:del w:id="568" w:author="LUEJE Claudia" w:date="2024-05-02T20:12:00Z">
        <w:r w:rsidDel="00257B9F">
          <w:rPr>
            <w:rFonts w:eastAsia="Times New Roman"/>
            <w:szCs w:val="24"/>
          </w:rPr>
          <w:delText>M</w:delText>
        </w:r>
      </w:del>
      <w:r>
        <w:rPr>
          <w:rFonts w:eastAsia="Times New Roman"/>
          <w:szCs w:val="24"/>
        </w:rPr>
        <w:t xml:space="preserve">odelling </w:t>
      </w:r>
      <w:ins w:id="569" w:author="LUEJE Claudia" w:date="2024-05-02T20:12:00Z">
        <w:r w:rsidR="00257B9F">
          <w:rPr>
            <w:rFonts w:eastAsia="Times New Roman"/>
            <w:szCs w:val="24"/>
          </w:rPr>
          <w:t>p</w:t>
        </w:r>
      </w:ins>
      <w:del w:id="570"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71" w:author="LUEJE Claudia" w:date="2024-05-02T20:12:00Z">
        <w:r w:rsidR="00257B9F">
          <w:rPr>
            <w:szCs w:val="24"/>
          </w:rPr>
          <w:t>OTE</w:t>
        </w:r>
      </w:ins>
      <w:del w:id="572" w:author="LUEJE Claudia" w:date="2024-05-02T20:12:00Z">
        <w:r w:rsidDel="00257B9F">
          <w:rPr>
            <w:szCs w:val="24"/>
          </w:rPr>
          <w:delText>ote:</w:delText>
        </w:r>
      </w:del>
      <w:ins w:id="573" w:author="LUEJE Claudia" w:date="2024-05-02T20:12:00Z">
        <w:r w:rsidR="00257B9F">
          <w:rPr>
            <w:szCs w:val="24"/>
          </w:rPr>
          <w:tab/>
        </w:r>
      </w:ins>
      <w:del w:id="574" w:author="LUEJE Claudia" w:date="2024-05-02T20:12:00Z">
        <w:r w:rsidDel="00257B9F">
          <w:rPr>
            <w:szCs w:val="24"/>
          </w:rPr>
          <w:delText xml:space="preserve"> </w:delText>
        </w:r>
      </w:del>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575" w:author="LUEJE Claudia" w:date="2024-05-02T20:12:00Z">
        <w:r w:rsidR="00257B9F">
          <w:rPr>
            <w:rFonts w:eastAsia="Times New Roman"/>
            <w:szCs w:val="24"/>
          </w:rPr>
          <w:t>w</w:t>
        </w:r>
      </w:ins>
      <w:del w:id="576" w:author="LUEJE Claudia" w:date="2024-05-02T20:12:00Z">
        <w:r w:rsidDel="00257B9F">
          <w:rPr>
            <w:rFonts w:eastAsia="Times New Roman"/>
            <w:szCs w:val="24"/>
          </w:rPr>
          <w:delText>W</w:delText>
        </w:r>
      </w:del>
      <w:r>
        <w:rPr>
          <w:rFonts w:eastAsia="Times New Roman"/>
          <w:szCs w:val="24"/>
        </w:rPr>
        <w:t xml:space="preserve">eld </w:t>
      </w:r>
      <w:ins w:id="577" w:author="LUEJE Claudia" w:date="2024-05-02T20:12:00Z">
        <w:r w:rsidR="00257B9F">
          <w:rPr>
            <w:rFonts w:eastAsia="Times New Roman"/>
            <w:szCs w:val="24"/>
          </w:rPr>
          <w:t>d</w:t>
        </w:r>
      </w:ins>
      <w:del w:id="578" w:author="LUEJE Claudia" w:date="2024-05-02T20:12:00Z">
        <w:r w:rsidDel="00257B9F">
          <w:rPr>
            <w:rFonts w:eastAsia="Times New Roman"/>
            <w:szCs w:val="24"/>
          </w:rPr>
          <w:delText>D</w:delText>
        </w:r>
      </w:del>
      <w:r>
        <w:rPr>
          <w:rFonts w:eastAsia="Times New Roman"/>
          <w:szCs w:val="24"/>
        </w:rPr>
        <w:t xml:space="preserve">efinition </w:t>
      </w:r>
      <w:ins w:id="579" w:author="LUEJE Claudia" w:date="2024-05-02T20:13:00Z">
        <w:r w:rsidR="00257B9F">
          <w:rPr>
            <w:rFonts w:eastAsia="Times New Roman"/>
            <w:szCs w:val="24"/>
          </w:rPr>
          <w:t>o</w:t>
        </w:r>
      </w:ins>
      <w:del w:id="580"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581" w:author="LUEJE Claudia" w:date="2024-05-02T20:13:00Z">
        <w:r w:rsidR="00257B9F">
          <w:rPr>
            <w:szCs w:val="24"/>
          </w:rPr>
          <w:t>o</w:t>
        </w:r>
      </w:ins>
      <w:del w:id="582"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583" w:author="LUEJE Claudia" w:date="2024-05-02T20:13:00Z">
              <w:r w:rsidR="00257B9F">
                <w:rPr>
                  <w:b/>
                  <w:szCs w:val="24"/>
                </w:rPr>
                <w:t>t</w:t>
              </w:r>
            </w:ins>
            <w:del w:id="584"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585" w:author="LUEJE Claudia" w:date="2024-05-02T20:13:00Z">
              <w:r w:rsidR="00257B9F">
                <w:rPr>
                  <w:b/>
                  <w:szCs w:val="24"/>
                </w:rPr>
                <w:t>p</w:t>
              </w:r>
            </w:ins>
            <w:del w:id="586"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587" w:author="LUEJE Claudia" w:date="2024-05-02T20:13:00Z">
              <w:r w:rsidR="00257B9F">
                <w:rPr>
                  <w:b/>
                  <w:szCs w:val="24"/>
                </w:rPr>
                <w:t>t</w:t>
              </w:r>
            </w:ins>
            <w:del w:id="588"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589" w:author="LUEJE Claudia" w:date="2024-05-02T20:13:00Z">
              <w:r w:rsidR="00257B9F">
                <w:rPr>
                  <w:b/>
                  <w:szCs w:val="24"/>
                </w:rPr>
                <w:t>p</w:t>
              </w:r>
            </w:ins>
            <w:del w:id="590"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591" w:author="LUEJE Claudia" w:date="2024-05-02T20:14:00Z">
        <w:r w:rsidR="00257B9F">
          <w:rPr>
            <w:rFonts w:eastAsia="Times New Roman"/>
            <w:szCs w:val="24"/>
          </w:rPr>
          <w:t>r</w:t>
        </w:r>
      </w:ins>
      <w:del w:id="592"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593" w:author="LUEJE Claudia" w:date="2024-05-02T20:14:00Z">
        <w:r w:rsidR="00257B9F">
          <w:rPr>
            <w:rFonts w:eastAsia="Times New Roman"/>
            <w:szCs w:val="24"/>
          </w:rPr>
          <w:t>s</w:t>
        </w:r>
      </w:ins>
      <w:del w:id="594" w:author="LUEJE Claudia" w:date="2024-05-02T20:14:00Z">
        <w:r w:rsidDel="00257B9F">
          <w:rPr>
            <w:rFonts w:eastAsia="Times New Roman"/>
            <w:szCs w:val="24"/>
          </w:rPr>
          <w:delText>S</w:delText>
        </w:r>
      </w:del>
      <w:r>
        <w:rPr>
          <w:rFonts w:eastAsia="Times New Roman"/>
          <w:szCs w:val="24"/>
        </w:rPr>
        <w:t xml:space="preserve">eam </w:t>
      </w:r>
      <w:ins w:id="595" w:author="LUEJE Claudia" w:date="2024-05-02T20:14:00Z">
        <w:r w:rsidR="00257B9F">
          <w:rPr>
            <w:rFonts w:eastAsia="Times New Roman"/>
            <w:szCs w:val="24"/>
          </w:rPr>
          <w:t>w</w:t>
        </w:r>
      </w:ins>
      <w:del w:id="596" w:author="LUEJE Claudia" w:date="2024-05-02T20:14:00Z">
        <w:r w:rsidDel="00257B9F">
          <w:rPr>
            <w:rFonts w:eastAsia="Times New Roman"/>
            <w:szCs w:val="24"/>
          </w:rPr>
          <w:delText>W</w:delText>
        </w:r>
      </w:del>
      <w:r>
        <w:rPr>
          <w:rFonts w:eastAsia="Times New Roman"/>
          <w:szCs w:val="24"/>
        </w:rPr>
        <w:t xml:space="preserve">eld </w:t>
      </w:r>
      <w:ins w:id="597" w:author="LUEJE Claudia" w:date="2024-05-02T20:14:00Z">
        <w:r w:rsidR="00257B9F">
          <w:rPr>
            <w:rFonts w:eastAsia="Times New Roman"/>
            <w:szCs w:val="24"/>
          </w:rPr>
          <w:t>d</w:t>
        </w:r>
      </w:ins>
      <w:del w:id="598"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599" w:author="LUEJE Claudia" w:date="2024-05-02T20:14:00Z">
        <w:r w:rsidR="00257B9F">
          <w:rPr>
            <w:rFonts w:eastAsia="Times New Roman"/>
            <w:szCs w:val="24"/>
          </w:rPr>
          <w:t>s</w:t>
        </w:r>
      </w:ins>
      <w:del w:id="600" w:author="LUEJE Claudia" w:date="2024-05-02T20:14:00Z">
        <w:r w:rsidDel="00257B9F">
          <w:rPr>
            <w:rFonts w:eastAsia="Times New Roman"/>
            <w:szCs w:val="24"/>
          </w:rPr>
          <w:delText>S</w:delText>
        </w:r>
      </w:del>
      <w:proofErr w:type="gramStart"/>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601"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602" w:author="LUEJE Claudia" w:date="2024-05-02T20:14:00Z">
              <w:r w:rsidR="00257B9F">
                <w:rPr>
                  <w:b/>
                  <w:szCs w:val="24"/>
                </w:rPr>
                <w:t>e</w:t>
              </w:r>
            </w:ins>
            <w:del w:id="603"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604" w:author="LUEJE Claudia" w:date="2024-05-02T20:15:00Z">
        <w:r w:rsidR="00257B9F">
          <w:t>XAMPLE</w:t>
        </w:r>
      </w:ins>
      <w:del w:id="605"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06" w:author="LUEJE Claudia" w:date="2024-05-02T20:15:00Z">
        <w:r w:rsidR="00257B9F">
          <w:rPr>
            <w:szCs w:val="24"/>
          </w:rPr>
          <w:t>OTE</w:t>
        </w:r>
      </w:ins>
      <w:del w:id="607"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608" w:author="Franke, Carsten" w:date="2024-05-14T22:41:00Z" w16du:dateUtc="2024-05-14T20:41:00Z">
        <w:r w:rsidDel="000738AC">
          <w:rPr>
            <w:szCs w:val="24"/>
          </w:rPr>
          <w:delText>ross section</w:delText>
        </w:r>
      </w:del>
      <w:ins w:id="609" w:author="Franke, Carsten" w:date="2024-05-14T22:41:00Z" w16du:dateUtc="2024-05-14T20:41:00Z">
        <w:r w:rsidR="000738AC">
          <w:rPr>
            <w:szCs w:val="24"/>
          </w:rPr>
          <w:t>ross-section</w:t>
        </w:r>
      </w:ins>
      <w:r>
        <w:rPr>
          <w:szCs w:val="24"/>
        </w:rPr>
        <w:t xml:space="preserve"> “I”, as described in </w:t>
      </w:r>
      <w:del w:id="610" w:author="LUEJE Claudia" w:date="2024-05-02T20:15:00Z">
        <w:r w:rsidDel="00257B9F">
          <w:rPr>
            <w:rStyle w:val="citesec"/>
            <w:szCs w:val="24"/>
          </w:rPr>
          <w:delText>clause </w:delText>
        </w:r>
      </w:del>
      <w:r>
        <w:rPr>
          <w:rStyle w:val="citesec"/>
          <w:szCs w:val="24"/>
        </w:rPr>
        <w:t>10.2.4.4.7</w:t>
      </w:r>
      <w:del w:id="611"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612" w:author="Franke, Carsten" w:date="2024-05-14T22:41:00Z" w16du:dateUtc="2024-05-14T20:41:00Z">
        <w:r w:rsidDel="000738AC">
          <w:rPr>
            <w:szCs w:val="24"/>
          </w:rPr>
          <w:delText>ross section</w:delText>
        </w:r>
      </w:del>
      <w:ins w:id="613" w:author="Franke, Carsten" w:date="2024-05-14T22:41:00Z" w16du:dateUtc="2024-05-14T20:41:00Z">
        <w:r w:rsidR="000738AC">
          <w:rPr>
            <w:szCs w:val="24"/>
          </w:rPr>
          <w:t>ross-section</w:t>
        </w:r>
      </w:ins>
      <w:r>
        <w:rPr>
          <w:szCs w:val="24"/>
        </w:rPr>
        <w:t xml:space="preserve"> “Y”, as described in </w:t>
      </w:r>
      <w:del w:id="614" w:author="LUEJE Claudia" w:date="2024-05-02T20:15:00Z">
        <w:r w:rsidDel="00257B9F">
          <w:rPr>
            <w:rStyle w:val="citesec"/>
            <w:szCs w:val="24"/>
          </w:rPr>
          <w:delText>clause </w:delText>
        </w:r>
      </w:del>
      <w:r>
        <w:rPr>
          <w:rStyle w:val="citesec"/>
          <w:szCs w:val="24"/>
        </w:rPr>
        <w:t>10.2.4.4.11</w:t>
      </w:r>
      <w:del w:id="615"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616" w:author="LUEJE Claudia" w:date="2024-05-02T20:16:00Z">
              <w:r w:rsidR="00257B9F">
                <w:rPr>
                  <w:b/>
                  <w:szCs w:val="24"/>
                </w:rPr>
                <w:t>s</w:t>
              </w:r>
            </w:ins>
            <w:del w:id="617"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618" w:author="LUEJE Claudia" w:date="2024-05-02T20:16:00Z">
              <w:r w:rsidR="00257B9F">
                <w:rPr>
                  <w:b/>
                  <w:szCs w:val="24"/>
                </w:rPr>
                <w:t>e</w:t>
              </w:r>
            </w:ins>
            <w:del w:id="619"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20" w:author="LUEJE Claudia" w:date="2024-05-02T20:16:00Z">
        <w:r w:rsidR="00257B9F">
          <w:rPr>
            <w:szCs w:val="24"/>
          </w:rPr>
          <w:t>OTE</w:t>
        </w:r>
      </w:ins>
      <w:del w:id="621"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22" w:author="LUEJE Claudia" w:date="2024-05-02T20:28:00Z">
        <w:r w:rsidR="006301B7">
          <w:rPr>
            <w:szCs w:val="24"/>
          </w:rPr>
          <w:t>XAMPLE</w:t>
        </w:r>
      </w:ins>
      <w:del w:id="623"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624" w:author="LUEJE Claudia" w:date="2024-05-02T20:28:00Z">
        <w:r w:rsidR="006301B7">
          <w:rPr>
            <w:rFonts w:eastAsia="Times New Roman"/>
            <w:szCs w:val="24"/>
          </w:rPr>
          <w:t>p</w:t>
        </w:r>
      </w:ins>
      <w:del w:id="625" w:author="LUEJE Claudia" w:date="2024-05-02T20:28:00Z">
        <w:r w:rsidDel="006301B7">
          <w:rPr>
            <w:rFonts w:eastAsia="Times New Roman"/>
            <w:szCs w:val="24"/>
          </w:rPr>
          <w:delText>P</w:delText>
        </w:r>
      </w:del>
      <w:r>
        <w:rPr>
          <w:rFonts w:eastAsia="Times New Roman"/>
          <w:szCs w:val="24"/>
        </w:rPr>
        <w:t xml:space="preserve">osition and </w:t>
      </w:r>
      <w:ins w:id="626" w:author="LUEJE Claudia" w:date="2024-05-02T20:28:00Z">
        <w:r w:rsidR="006301B7">
          <w:rPr>
            <w:rFonts w:eastAsia="Times New Roman"/>
            <w:szCs w:val="24"/>
          </w:rPr>
          <w:t>s</w:t>
        </w:r>
      </w:ins>
      <w:del w:id="627" w:author="LUEJE Claudia" w:date="2024-05-02T20:28:00Z">
        <w:r w:rsidDel="006301B7">
          <w:rPr>
            <w:rFonts w:eastAsia="Times New Roman"/>
            <w:szCs w:val="24"/>
          </w:rPr>
          <w:delText>S</w:delText>
        </w:r>
      </w:del>
      <w:r>
        <w:rPr>
          <w:rFonts w:eastAsia="Times New Roman"/>
          <w:szCs w:val="24"/>
        </w:rPr>
        <w:t xml:space="preserve">heet </w:t>
      </w:r>
      <w:ins w:id="628" w:author="LUEJE Claudia" w:date="2024-05-02T20:29:00Z">
        <w:r w:rsidR="006301B7">
          <w:rPr>
            <w:rFonts w:eastAsia="Times New Roman"/>
            <w:szCs w:val="24"/>
          </w:rPr>
          <w:t>m</w:t>
        </w:r>
      </w:ins>
      <w:del w:id="629" w:author="LUEJE Claudia" w:date="2024-05-02T20:29:00Z">
        <w:r w:rsidDel="006301B7">
          <w:rPr>
            <w:rFonts w:eastAsia="Times New Roman"/>
            <w:szCs w:val="24"/>
          </w:rPr>
          <w:delText>M</w:delText>
        </w:r>
      </w:del>
      <w:r>
        <w:rPr>
          <w:rFonts w:eastAsia="Times New Roman"/>
          <w:szCs w:val="24"/>
        </w:rPr>
        <w:t xml:space="preserve">etal </w:t>
      </w:r>
      <w:ins w:id="630" w:author="LUEJE Claudia" w:date="2024-05-02T20:29:00Z">
        <w:r w:rsidR="006301B7">
          <w:rPr>
            <w:rFonts w:eastAsia="Times New Roman"/>
            <w:szCs w:val="24"/>
          </w:rPr>
          <w:t>p</w:t>
        </w:r>
      </w:ins>
      <w:del w:id="631" w:author="LUEJE Claudia" w:date="2024-05-02T20:29:00Z">
        <w:r w:rsidDel="006301B7">
          <w:rPr>
            <w:rFonts w:eastAsia="Times New Roman"/>
            <w:szCs w:val="24"/>
          </w:rPr>
          <w:delText>P</w:delText>
        </w:r>
      </w:del>
      <w:proofErr w:type="gramStart"/>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632"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633"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634" w:author="LUEJE Claudia" w:date="2024-05-02T20:29:00Z">
        <w:r w:rsidR="006301B7">
          <w:rPr>
            <w:szCs w:val="24"/>
          </w:rPr>
          <w:t>ersus</w:t>
        </w:r>
      </w:ins>
      <w:del w:id="635"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636" w:author="LUEJE Claudia" w:date="2024-05-02T20:29:00Z">
        <w:r w:rsidR="006301B7">
          <w:rPr>
            <w:rFonts w:eastAsia="Times New Roman"/>
            <w:szCs w:val="24"/>
          </w:rPr>
          <w:t>a</w:t>
        </w:r>
      </w:ins>
      <w:del w:id="637" w:author="LUEJE Claudia" w:date="2024-05-02T20:29:00Z">
        <w:r w:rsidDel="006301B7">
          <w:rPr>
            <w:rFonts w:eastAsia="Times New Roman"/>
            <w:szCs w:val="24"/>
          </w:rPr>
          <w:delText>A</w:delText>
        </w:r>
      </w:del>
      <w:r>
        <w:rPr>
          <w:rFonts w:eastAsia="Times New Roman"/>
          <w:szCs w:val="24"/>
        </w:rPr>
        <w:t xml:space="preserve">ssigned to a </w:t>
      </w:r>
      <w:ins w:id="638" w:author="LUEJE Claudia" w:date="2024-05-02T20:30:00Z">
        <w:r w:rsidR="006301B7">
          <w:rPr>
            <w:rFonts w:eastAsia="Times New Roman"/>
            <w:szCs w:val="24"/>
          </w:rPr>
          <w:t>s</w:t>
        </w:r>
      </w:ins>
      <w:del w:id="639" w:author="LUEJE Claudia" w:date="2024-05-02T20:30:00Z">
        <w:r w:rsidDel="006301B7">
          <w:rPr>
            <w:rFonts w:eastAsia="Times New Roman"/>
            <w:szCs w:val="24"/>
          </w:rPr>
          <w:delText>S</w:delText>
        </w:r>
      </w:del>
      <w:r>
        <w:rPr>
          <w:rFonts w:eastAsia="Times New Roman"/>
          <w:szCs w:val="24"/>
        </w:rPr>
        <w:t xml:space="preserve">pecific </w:t>
      </w:r>
      <w:ins w:id="640" w:author="LUEJE Claudia" w:date="2024-05-02T20:30:00Z">
        <w:r w:rsidR="006301B7">
          <w:rPr>
            <w:rFonts w:eastAsia="Times New Roman"/>
            <w:szCs w:val="24"/>
          </w:rPr>
          <w:t>s</w:t>
        </w:r>
      </w:ins>
      <w:del w:id="641" w:author="LUEJE Claudia" w:date="2024-05-02T20:30:00Z">
        <w:r w:rsidDel="006301B7">
          <w:rPr>
            <w:rFonts w:eastAsia="Times New Roman"/>
            <w:szCs w:val="24"/>
          </w:rPr>
          <w:delText>S</w:delText>
        </w:r>
      </w:del>
      <w:r>
        <w:rPr>
          <w:rFonts w:eastAsia="Times New Roman"/>
          <w:szCs w:val="24"/>
        </w:rPr>
        <w:t xml:space="preserve">heet of the </w:t>
      </w:r>
      <w:ins w:id="642" w:author="LUEJE Claudia" w:date="2024-05-02T20:30:00Z">
        <w:r w:rsidR="006301B7">
          <w:rPr>
            <w:rFonts w:eastAsia="Times New Roman"/>
            <w:szCs w:val="24"/>
          </w:rPr>
          <w:t>f</w:t>
        </w:r>
      </w:ins>
      <w:del w:id="643"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44" w:author="LUEJE Claudia" w:date="2024-05-02T20:30:00Z">
        <w:r w:rsidR="007C632A">
          <w:rPr>
            <w:szCs w:val="24"/>
          </w:rPr>
          <w:t>XAMPLE</w:t>
        </w:r>
      </w:ins>
      <w:del w:id="645" w:author="LUEJE Claudia" w:date="2024-05-02T20:30:00Z">
        <w:r w:rsidDel="007C632A">
          <w:rPr>
            <w:szCs w:val="24"/>
          </w:rPr>
          <w:delText>xamp</w:delText>
        </w:r>
      </w:del>
      <w:del w:id="646"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647" w:author="LUEJE Claudia" w:date="2024-05-02T20:31:00Z">
        <w:r w:rsidR="007C632A">
          <w:rPr>
            <w:rFonts w:eastAsia="Times New Roman"/>
            <w:szCs w:val="24"/>
          </w:rPr>
          <w:t>p</w:t>
        </w:r>
      </w:ins>
      <w:del w:id="648"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649" w:author="LUEJE Claudia" w:date="2024-05-02T20:31:00Z">
        <w:r w:rsidR="007C632A">
          <w:rPr>
            <w:rFonts w:eastAsia="Times New Roman"/>
            <w:szCs w:val="24"/>
          </w:rPr>
          <w:t>d</w:t>
        </w:r>
      </w:ins>
      <w:del w:id="650"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4C4AB583"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651" w:author="Franke, Carsten" w:date="2024-05-14T14:40:00Z" w16du:dateUtc="2024-05-14T12:40:00Z">
        <w:r w:rsidR="00F032A8">
          <w:rPr>
            <w:szCs w:val="24"/>
          </w:rPr>
          <w:t>sub</w:t>
        </w:r>
      </w:ins>
      <w:ins w:id="652" w:author="Franke, Carsten" w:date="2024-05-14T14:39:00Z" w16du:dateUtc="2024-05-14T12:39:00Z">
        <w:r w:rsidR="00677EA0">
          <w:t>clauses </w:t>
        </w:r>
      </w:ins>
      <w:del w:id="653" w:author="LUEJE Claudia" w:date="2024-05-02T20:31:00Z">
        <w:r w:rsidDel="007C632A">
          <w:rPr>
            <w:rStyle w:val="citesec"/>
            <w:szCs w:val="24"/>
          </w:rPr>
          <w:delText>clauses </w:delText>
        </w:r>
      </w:del>
      <w:r>
        <w:rPr>
          <w:rStyle w:val="citesec"/>
          <w:szCs w:val="24"/>
        </w:rPr>
        <w:t>10.2.5</w:t>
      </w:r>
      <w:r>
        <w:rPr>
          <w:szCs w:val="24"/>
        </w:rPr>
        <w:t xml:space="preserve"> </w:t>
      </w:r>
      <w:commentRangeStart w:id="654"/>
      <w:commentRangeStart w:id="655"/>
      <w:r>
        <w:rPr>
          <w:szCs w:val="24"/>
        </w:rPr>
        <w:t>and following</w:t>
      </w:r>
      <w:commentRangeEnd w:id="654"/>
      <w:r w:rsidR="007C632A">
        <w:rPr>
          <w:rStyle w:val="Kommentarzeichen"/>
          <w:rFonts w:ascii="Calibri" w:eastAsia="Times New Roman" w:hAnsi="Calibri"/>
          <w:lang w:val="en-US" w:eastAsia="x-none"/>
        </w:rPr>
        <w:commentReference w:id="654"/>
      </w:r>
      <w:commentRangeEnd w:id="655"/>
      <w:r w:rsidR="0037643F">
        <w:rPr>
          <w:rStyle w:val="Kommentarzeichen"/>
          <w:rFonts w:ascii="Calibri" w:eastAsia="Times New Roman" w:hAnsi="Calibri"/>
          <w:lang w:val="en-US" w:eastAsia="x-none"/>
        </w:rPr>
        <w:commentReference w:id="655"/>
      </w:r>
      <w:ins w:id="65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65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658" w:author="Franke, Carsten" w:date="2024-05-15T11:58:00Z" w16du:dateUtc="2024-05-15T09:58:00Z">
        <w:r w:rsidR="00A744F3">
          <w:rPr>
            <w:szCs w:val="24"/>
          </w:rPr>
          <w:t>10.2</w:t>
        </w:r>
      </w:ins>
      <w:ins w:id="65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660" w:author="LUEJE Claudia" w:date="2024-05-02T20:32:00Z">
        <w:r w:rsidR="007C632A">
          <w:rPr>
            <w:rFonts w:eastAsia="Times New Roman"/>
            <w:szCs w:val="24"/>
          </w:rPr>
          <w:t>s</w:t>
        </w:r>
      </w:ins>
      <w:del w:id="661" w:author="LUEJE Claudia" w:date="2024-05-02T20:31:00Z">
        <w:r w:rsidDel="007C632A">
          <w:rPr>
            <w:rFonts w:eastAsia="Times New Roman"/>
            <w:szCs w:val="24"/>
          </w:rPr>
          <w:delText>S</w:delText>
        </w:r>
      </w:del>
      <w:r>
        <w:rPr>
          <w:rFonts w:eastAsia="Times New Roman"/>
          <w:szCs w:val="24"/>
        </w:rPr>
        <w:t xml:space="preserve">econdary </w:t>
      </w:r>
      <w:ins w:id="662" w:author="LUEJE Claudia" w:date="2024-05-02T20:32:00Z">
        <w:r w:rsidR="007C632A">
          <w:rPr>
            <w:rFonts w:eastAsia="Times New Roman"/>
            <w:szCs w:val="24"/>
          </w:rPr>
          <w:t>s</w:t>
        </w:r>
      </w:ins>
      <w:del w:id="663"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664" w:author="LUEJE Claudia" w:date="2024-05-02T20:32:00Z">
              <w:r w:rsidR="007C632A">
                <w:rPr>
                  <w:b/>
                  <w:szCs w:val="24"/>
                </w:rPr>
                <w:t>e</w:t>
              </w:r>
            </w:ins>
            <w:del w:id="665"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666"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67" w:author="LUEJE Claudia" w:date="2024-05-02T20:32:00Z">
        <w:r w:rsidR="007C632A">
          <w:rPr>
            <w:szCs w:val="24"/>
          </w:rPr>
          <w:t>XAMPLE</w:t>
        </w:r>
      </w:ins>
      <w:del w:id="668"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69" w:author="LUEJE Claudia" w:date="2024-05-02T20:33:00Z">
        <w:r w:rsidR="007C632A">
          <w:rPr>
            <w:szCs w:val="24"/>
          </w:rPr>
          <w:t>OTE</w:t>
        </w:r>
      </w:ins>
      <w:del w:id="670" w:author="LUEJE Claudia" w:date="2024-05-02T20:33:00Z">
        <w:r w:rsidDel="007C632A">
          <w:rPr>
            <w:szCs w:val="24"/>
          </w:rPr>
          <w:delText>ote:</w:delText>
        </w:r>
      </w:del>
      <w:ins w:id="671" w:author="LUEJE Claudia" w:date="2024-05-02T20:33:00Z">
        <w:r w:rsidR="007C632A">
          <w:rPr>
            <w:szCs w:val="24"/>
          </w:rPr>
          <w:tab/>
        </w:r>
      </w:ins>
      <w:del w:id="672" w:author="LUEJE Claudia" w:date="2024-05-02T20:33:00Z">
        <w:r w:rsidDel="007C632A">
          <w:rPr>
            <w:szCs w:val="24"/>
          </w:rPr>
          <w:delText xml:space="preserve"> </w:delText>
        </w:r>
      </w:del>
      <w:r>
        <w:rPr>
          <w:szCs w:val="24"/>
        </w:rPr>
        <w:t xml:space="preserve">Section “I” </w:t>
      </w:r>
      <w:ins w:id="673" w:author="LUEJE Claudia" w:date="2024-05-02T20:34:00Z">
        <w:r w:rsidR="007C632A">
          <w:rPr>
            <w:szCs w:val="24"/>
          </w:rPr>
          <w:t xml:space="preserve">is not the same as </w:t>
        </w:r>
      </w:ins>
      <w:del w:id="674"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r w:rsidR="007C632A">
        <w:rPr>
          <w:szCs w:val="24"/>
        </w:rPr>
        <w:t>see</w:t>
      </w:r>
      <w:del w:id="675" w:author="LUEJE Claudia" w:date="2024-05-02T20:33:00Z">
        <w:r w:rsidDel="007C632A">
          <w:rPr>
            <w:rStyle w:val="citesec"/>
            <w:szCs w:val="24"/>
          </w:rPr>
          <w:delText>clause </w:delText>
        </w:r>
      </w:del>
      <w:ins w:id="676" w:author="LUEJE Claudia" w:date="2024-05-02T20:33:00Z">
        <w:r w:rsidR="007C632A">
          <w:rPr>
            <w:rStyle w:val="citesec"/>
            <w:szCs w:val="24"/>
          </w:rPr>
          <w:t xml:space="preserve"> </w:t>
        </w:r>
      </w:ins>
      <w:r>
        <w:rPr>
          <w:rStyle w:val="citesec"/>
          <w:szCs w:val="24"/>
        </w:rPr>
        <w:t>10.2.4.1</w:t>
      </w:r>
      <w:r>
        <w:rPr>
          <w:szCs w:val="24"/>
        </w:rPr>
        <w:t xml:space="preserve"> Type Specification)</w:t>
      </w:r>
      <w:ins w:id="677" w:author="LUEJE Claudia" w:date="2024-05-02T20:34:00Z">
        <w:r w:rsidR="007C632A">
          <w:rPr>
            <w:szCs w:val="24"/>
          </w:rPr>
          <w:t>.</w:t>
        </w:r>
      </w:ins>
      <w:del w:id="678"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79" w:author="LUEJE Claudia" w:date="2024-05-02T20:34:00Z">
        <w:r w:rsidR="007C632A">
          <w:rPr>
            <w:szCs w:val="24"/>
          </w:rPr>
          <w:t>OTE</w:t>
        </w:r>
        <w:r w:rsidR="007C632A">
          <w:rPr>
            <w:szCs w:val="24"/>
          </w:rPr>
          <w:tab/>
        </w:r>
      </w:ins>
      <w:del w:id="680" w:author="LUEJE Claudia" w:date="2024-05-02T20:35:00Z">
        <w:r w:rsidDel="007C632A">
          <w:rPr>
            <w:szCs w:val="24"/>
          </w:rPr>
          <w:delText xml:space="preserve">ote: </w:delText>
        </w:r>
      </w:del>
      <w:r>
        <w:rPr>
          <w:szCs w:val="24"/>
        </w:rPr>
        <w:t xml:space="preserve">Section “Y” </w:t>
      </w:r>
      <w:ins w:id="681" w:author="LUEJE Claudia" w:date="2024-05-02T20:35:00Z">
        <w:r w:rsidR="007C632A">
          <w:rPr>
            <w:szCs w:val="24"/>
          </w:rPr>
          <w:t>is not the same as</w:t>
        </w:r>
      </w:ins>
      <w:del w:id="682"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683"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684"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685"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86" w:author="LUEJE Claudia" w:date="2024-05-02T20:37:00Z">
        <w:r w:rsidR="00C11926">
          <w:rPr>
            <w:szCs w:val="24"/>
          </w:rPr>
          <w:t>OTE</w:t>
        </w:r>
      </w:ins>
      <w:del w:id="687"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688" w:author="LUEJE Claudia" w:date="2024-05-02T20:37:00Z">
        <w:r w:rsidR="00C11926">
          <w:rPr>
            <w:rFonts w:eastAsia="Times New Roman"/>
            <w:szCs w:val="24"/>
          </w:rPr>
          <w:t>j</w:t>
        </w:r>
      </w:ins>
      <w:del w:id="689"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690" w:author="LUEJE Claudia" w:date="2024-05-02T20:37:00Z">
        <w:r w:rsidR="00E42A72">
          <w:rPr>
            <w:szCs w:val="24"/>
          </w:rPr>
          <w:t>b</w:t>
        </w:r>
      </w:ins>
      <w:del w:id="691" w:author="LUEJE Claudia" w:date="2024-05-02T20:37:00Z">
        <w:r w:rsidDel="00E42A72">
          <w:rPr>
            <w:szCs w:val="24"/>
          </w:rPr>
          <w:delText>B</w:delText>
        </w:r>
      </w:del>
      <w:r>
        <w:rPr>
          <w:szCs w:val="24"/>
        </w:rPr>
        <w:t xml:space="preserve">utt </w:t>
      </w:r>
      <w:ins w:id="692" w:author="LUEJE Claudia" w:date="2024-05-02T20:37:00Z">
        <w:r w:rsidR="00E42A72">
          <w:rPr>
            <w:szCs w:val="24"/>
          </w:rPr>
          <w:t>j</w:t>
        </w:r>
      </w:ins>
      <w:del w:id="693" w:author="LUEJE Claudia" w:date="2024-05-02T20:37:00Z">
        <w:r w:rsidDel="00E42A72">
          <w:rPr>
            <w:szCs w:val="24"/>
          </w:rPr>
          <w:delText>J</w:delText>
        </w:r>
      </w:del>
      <w:r>
        <w:rPr>
          <w:szCs w:val="24"/>
        </w:rPr>
        <w:t xml:space="preserve">oints for χMCF are described in this subclause. A </w:t>
      </w:r>
      <w:ins w:id="694" w:author="LUEJE Claudia" w:date="2024-05-02T20:37:00Z">
        <w:r w:rsidR="00E42A72">
          <w:rPr>
            <w:szCs w:val="24"/>
          </w:rPr>
          <w:t>b</w:t>
        </w:r>
      </w:ins>
      <w:del w:id="695" w:author="LUEJE Claudia" w:date="2024-05-02T20:37:00Z">
        <w:r w:rsidDel="00E42A72">
          <w:rPr>
            <w:szCs w:val="24"/>
          </w:rPr>
          <w:delText>B</w:delText>
        </w:r>
      </w:del>
      <w:r>
        <w:rPr>
          <w:szCs w:val="24"/>
        </w:rPr>
        <w:t xml:space="preserve">utt </w:t>
      </w:r>
      <w:ins w:id="696" w:author="LUEJE Claudia" w:date="2024-05-02T20:37:00Z">
        <w:r w:rsidR="00E42A72">
          <w:rPr>
            <w:szCs w:val="24"/>
          </w:rPr>
          <w:t>j</w:t>
        </w:r>
      </w:ins>
      <w:del w:id="697"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698" w:author="LUEJE Claudia" w:date="2024-05-02T20:37:00Z">
        <w:r w:rsidR="00E42A72">
          <w:rPr>
            <w:szCs w:val="24"/>
          </w:rPr>
          <w:t>b</w:t>
        </w:r>
      </w:ins>
      <w:del w:id="699" w:author="LUEJE Claudia" w:date="2024-05-02T20:37:00Z">
        <w:r w:rsidDel="00E42A72">
          <w:rPr>
            <w:szCs w:val="24"/>
          </w:rPr>
          <w:delText>B</w:delText>
        </w:r>
      </w:del>
      <w:r>
        <w:rPr>
          <w:szCs w:val="24"/>
        </w:rPr>
        <w:t xml:space="preserve">utt </w:t>
      </w:r>
      <w:ins w:id="700" w:author="LUEJE Claudia" w:date="2024-05-02T20:37:00Z">
        <w:r w:rsidR="00E42A72">
          <w:rPr>
            <w:szCs w:val="24"/>
          </w:rPr>
          <w:t>j</w:t>
        </w:r>
      </w:ins>
      <w:del w:id="701"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02" w:author="LUEJE Claudia" w:date="2024-05-02T20:37:00Z">
        <w:r w:rsidR="00E42A72">
          <w:rPr>
            <w:rFonts w:eastAsia="Times New Roman"/>
            <w:szCs w:val="24"/>
          </w:rPr>
          <w:t>p</w:t>
        </w:r>
      </w:ins>
      <w:del w:id="703"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04" w:author="LUEJE Claudia" w:date="2024-05-02T20:37:00Z">
        <w:r w:rsidR="00E42A72">
          <w:rPr>
            <w:rFonts w:eastAsia="Times New Roman"/>
            <w:szCs w:val="24"/>
          </w:rPr>
          <w:t>p</w:t>
        </w:r>
      </w:ins>
      <w:del w:id="705" w:author="LUEJE Claudia" w:date="2024-05-02T20:37:00Z">
        <w:r w:rsidDel="00E42A72">
          <w:rPr>
            <w:rFonts w:eastAsia="Times New Roman"/>
            <w:szCs w:val="24"/>
          </w:rPr>
          <w:delText>P</w:delText>
        </w:r>
      </w:del>
      <w:proofErr w:type="gramStart"/>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706" w:author="LUEJE Claudia" w:date="2024-05-02T20:38:00Z">
              <w:r w:rsidR="00E42A72">
                <w:rPr>
                  <w:b/>
                  <w:szCs w:val="24"/>
                </w:rPr>
                <w:t>r</w:t>
              </w:r>
            </w:ins>
            <w:del w:id="707"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708" w:author="LUEJE Claudia" w:date="2024-05-02T20:38:00Z">
              <w:r w:rsidR="00E42A72">
                <w:rPr>
                  <w:b/>
                  <w:szCs w:val="24"/>
                </w:rPr>
                <w:t>v</w:t>
              </w:r>
            </w:ins>
            <w:del w:id="709"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10" w:author="LUEJE Claudia" w:date="2024-05-02T20:38:00Z">
        <w:r w:rsidR="00E42A72">
          <w:rPr>
            <w:szCs w:val="24"/>
          </w:rPr>
          <w:t>OTE</w:t>
        </w:r>
      </w:ins>
      <w:del w:id="711" w:author="LUEJE Claudia" w:date="2024-05-02T20:38:00Z">
        <w:r w:rsidDel="00E42A72">
          <w:rPr>
            <w:szCs w:val="24"/>
          </w:rPr>
          <w:delText>ote</w:delText>
        </w:r>
      </w:del>
      <w:ins w:id="712"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713" w:author="LUEJE Claudia" w:date="2024-05-02T20:39:00Z">
        <w:r w:rsidDel="001451E7">
          <w:rPr>
            <w:rStyle w:val="citesec"/>
            <w:szCs w:val="24"/>
          </w:rPr>
          <w:delText>clause </w:delText>
        </w:r>
      </w:del>
      <w:r>
        <w:rPr>
          <w:rStyle w:val="citesec"/>
          <w:szCs w:val="24"/>
        </w:rPr>
        <w:t>10.2.4.4</w:t>
      </w:r>
      <w:r>
        <w:rPr>
          <w:szCs w:val="24"/>
        </w:rPr>
        <w:t xml:space="preserve"> Welding </w:t>
      </w:r>
      <w:ins w:id="714" w:author="LUEJE Claudia" w:date="2024-05-02T20:40:00Z">
        <w:r w:rsidR="001451E7">
          <w:rPr>
            <w:szCs w:val="24"/>
          </w:rPr>
          <w:t>p</w:t>
        </w:r>
      </w:ins>
      <w:del w:id="715"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716" w:author="LUEJE Claudia" w:date="2024-05-02T20:40:00Z">
        <w:r w:rsidR="001451E7">
          <w:rPr>
            <w:szCs w:val="24"/>
          </w:rPr>
          <w:t>b</w:t>
        </w:r>
      </w:ins>
      <w:del w:id="717" w:author="LUEJE Claudia" w:date="2024-05-02T20:40:00Z">
        <w:r w:rsidDel="001451E7">
          <w:rPr>
            <w:szCs w:val="24"/>
          </w:rPr>
          <w:delText>B</w:delText>
        </w:r>
      </w:del>
      <w:r>
        <w:rPr>
          <w:szCs w:val="24"/>
        </w:rPr>
        <w:t xml:space="preserve">utt </w:t>
      </w:r>
      <w:ins w:id="718" w:author="LUEJE Claudia" w:date="2024-05-02T20:40:00Z">
        <w:r w:rsidR="001451E7">
          <w:rPr>
            <w:szCs w:val="24"/>
          </w:rPr>
          <w:t>j</w:t>
        </w:r>
      </w:ins>
      <w:del w:id="719"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720" w:author="LUEJE Claudia" w:date="2024-05-02T20:40:00Z">
        <w:r w:rsidDel="001451E7">
          <w:rPr>
            <w:rStyle w:val="citesec"/>
            <w:szCs w:val="24"/>
          </w:rPr>
          <w:delText>clause</w:delText>
        </w:r>
      </w:del>
      <w:r>
        <w:rPr>
          <w:rStyle w:val="citesec"/>
          <w:szCs w:val="24"/>
        </w:rPr>
        <w:t> 10.2.4.1</w:t>
      </w:r>
      <w:del w:id="721"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722" w:author="LUEJE Claudia" w:date="2024-05-02T20:40:00Z">
        <w:r w:rsidDel="001451E7">
          <w:rPr>
            <w:rStyle w:val="citesec"/>
            <w:szCs w:val="24"/>
          </w:rPr>
          <w:delText>clause </w:delText>
        </w:r>
      </w:del>
      <w:ins w:id="723" w:author="LUEJE Claudia" w:date="2024-05-02T20:40:00Z">
        <w:r w:rsidR="001451E7">
          <w:rPr>
            <w:rStyle w:val="citesec"/>
            <w:szCs w:val="24"/>
          </w:rPr>
          <w:t xml:space="preserve"> </w:t>
        </w:r>
      </w:ins>
      <w:r>
        <w:rPr>
          <w:rStyle w:val="citesec"/>
          <w:szCs w:val="24"/>
        </w:rPr>
        <w:t>10.2.4.1</w:t>
      </w:r>
      <w:del w:id="724"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725"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6" w:author="LUEJE Claudia" w:date="2024-05-02T20:45:00Z">
        <w:r w:rsidR="00482B08">
          <w:rPr>
            <w:szCs w:val="24"/>
          </w:rPr>
          <w:t>XAMPLE</w:t>
        </w:r>
      </w:ins>
      <w:del w:id="727"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8" w:author="LUEJE Claudia" w:date="2024-05-02T20:45:00Z">
        <w:r w:rsidR="00482B08">
          <w:rPr>
            <w:szCs w:val="24"/>
          </w:rPr>
          <w:t>XAMPLE</w:t>
        </w:r>
      </w:ins>
      <w:del w:id="729"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730" w:author="LUEJE Claudia" w:date="2024-05-02T20:45:00Z">
        <w:r w:rsidR="00482B08">
          <w:rPr>
            <w:szCs w:val="24"/>
          </w:rPr>
          <w:t>XAMPLE</w:t>
        </w:r>
      </w:ins>
      <w:del w:id="731"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732" w:author="LUEJE Claudia" w:date="2024-05-02T20:45:00Z">
        <w:r w:rsidR="00482B08">
          <w:rPr>
            <w:rFonts w:eastAsia="Times New Roman"/>
            <w:szCs w:val="24"/>
          </w:rPr>
          <w:t>w</w:t>
        </w:r>
      </w:ins>
      <w:del w:id="733" w:author="LUEJE Claudia" w:date="2024-05-02T20:45:00Z">
        <w:r w:rsidDel="00482B08">
          <w:rPr>
            <w:rFonts w:eastAsia="Times New Roman"/>
            <w:szCs w:val="24"/>
          </w:rPr>
          <w:delText>W</w:delText>
        </w:r>
      </w:del>
      <w:proofErr w:type="gramStart"/>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734" w:author="LUEJE Claudia" w:date="2024-05-02T20:46:00Z">
        <w:r w:rsidR="00482B08">
          <w:rPr>
            <w:rFonts w:eastAsia="Times New Roman"/>
            <w:szCs w:val="24"/>
          </w:rPr>
          <w:t>c</w:t>
        </w:r>
      </w:ins>
      <w:del w:id="735" w:author="LUEJE Claudia" w:date="2024-05-02T20:46:00Z">
        <w:r w:rsidDel="00482B08">
          <w:rPr>
            <w:rFonts w:eastAsia="Times New Roman"/>
            <w:szCs w:val="24"/>
          </w:rPr>
          <w:delText>C</w:delText>
        </w:r>
      </w:del>
      <w:r>
        <w:rPr>
          <w:rFonts w:eastAsia="Times New Roman"/>
          <w:szCs w:val="24"/>
        </w:rPr>
        <w:t xml:space="preserve">orner </w:t>
      </w:r>
      <w:ins w:id="736" w:author="LUEJE Claudia" w:date="2024-05-02T20:46:00Z">
        <w:r w:rsidR="00482B08">
          <w:rPr>
            <w:rFonts w:eastAsia="Times New Roman"/>
            <w:szCs w:val="24"/>
          </w:rPr>
          <w:t>w</w:t>
        </w:r>
      </w:ins>
      <w:del w:id="737"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38" w:author="LUEJE Claudia" w:date="2024-05-02T20:46:00Z">
        <w:r w:rsidR="00482B08">
          <w:rPr>
            <w:rFonts w:eastAsia="Times New Roman"/>
            <w:szCs w:val="24"/>
          </w:rPr>
          <w:t>p</w:t>
        </w:r>
      </w:ins>
      <w:del w:id="739"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40" w:author="LUEJE Claudia" w:date="2024-05-02T20:46:00Z">
        <w:r w:rsidR="00482B08">
          <w:rPr>
            <w:rFonts w:eastAsia="Times New Roman"/>
            <w:szCs w:val="24"/>
          </w:rPr>
          <w:t>p</w:t>
        </w:r>
      </w:ins>
      <w:del w:id="741" w:author="LUEJE Claudia" w:date="2024-05-02T20:46:00Z">
        <w:r w:rsidDel="00482B08">
          <w:rPr>
            <w:rFonts w:eastAsia="Times New Roman"/>
            <w:szCs w:val="24"/>
          </w:rPr>
          <w:delText>P</w:delText>
        </w:r>
      </w:del>
      <w:proofErr w:type="gramStart"/>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406556"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742" w:author="LUEJE Claudia" w:date="2024-05-02T20:46:00Z">
        <w:r w:rsidR="00482B08">
          <w:rPr>
            <w:szCs w:val="24"/>
          </w:rPr>
          <w:t xml:space="preserve"> </w:t>
        </w:r>
      </w:ins>
      <w:del w:id="743"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44" w:author="LUEJE Claudia" w:date="2024-05-02T20:46:00Z">
        <w:r w:rsidDel="00482B08">
          <w:rPr>
            <w:szCs w:val="24"/>
          </w:rPr>
          <w:delText>.</w:delText>
        </w:r>
      </w:del>
      <w:r>
        <w:rPr>
          <w:szCs w:val="24"/>
        </w:rPr>
        <w:t>)</w:t>
      </w:r>
      <w:ins w:id="745"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746" w:author="LUEJE Claudia" w:date="2024-05-02T20:47:00Z">
        <w:r w:rsidR="00482B08">
          <w:rPr>
            <w:szCs w:val="24"/>
          </w:rPr>
          <w:t>s</w:t>
        </w:r>
      </w:ins>
      <w:del w:id="747" w:author="LUEJE Claudia" w:date="2024-05-02T20:47:00Z">
        <w:r w:rsidR="006A2DB6" w:rsidDel="00482B08">
          <w:rPr>
            <w:szCs w:val="24"/>
          </w:rPr>
          <w:delText>S</w:delText>
        </w:r>
      </w:del>
      <w:r w:rsidR="006A2DB6">
        <w:rPr>
          <w:szCs w:val="24"/>
        </w:rPr>
        <w:t xml:space="preserve">imple </w:t>
      </w:r>
      <w:ins w:id="748" w:author="LUEJE Claudia" w:date="2024-05-02T20:47:00Z">
        <w:r w:rsidR="00482B08">
          <w:rPr>
            <w:szCs w:val="24"/>
          </w:rPr>
          <w:t>c</w:t>
        </w:r>
      </w:ins>
      <w:del w:id="749" w:author="LUEJE Claudia" w:date="2024-05-02T20:47:00Z">
        <w:r w:rsidR="006A2DB6" w:rsidDel="00482B08">
          <w:rPr>
            <w:szCs w:val="24"/>
          </w:rPr>
          <w:delText>C</w:delText>
        </w:r>
      </w:del>
      <w:r w:rsidR="006A2DB6">
        <w:rPr>
          <w:szCs w:val="24"/>
        </w:rPr>
        <w:t xml:space="preserve">orner </w:t>
      </w:r>
      <w:ins w:id="750" w:author="LUEJE Claudia" w:date="2024-05-02T20:47:00Z">
        <w:r w:rsidR="00482B08">
          <w:rPr>
            <w:szCs w:val="24"/>
          </w:rPr>
          <w:t>w</w:t>
        </w:r>
      </w:ins>
      <w:del w:id="751"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752" w:author="LUEJE Claudia" w:date="2024-05-02T20:47:00Z">
              <w:r w:rsidR="00482B08">
                <w:rPr>
                  <w:b/>
                  <w:szCs w:val="24"/>
                </w:rPr>
                <w:t>r</w:t>
              </w:r>
            </w:ins>
            <w:del w:id="753"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754" w:author="LUEJE Claudia" w:date="2024-05-02T20:47:00Z">
              <w:r w:rsidR="00482B08">
                <w:rPr>
                  <w:b/>
                  <w:szCs w:val="24"/>
                </w:rPr>
                <w:t>v</w:t>
              </w:r>
            </w:ins>
            <w:del w:id="755"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756" w:author="LUEJE Claudia" w:date="2024-05-02T20:47:00Z">
        <w:r w:rsidR="004275D8">
          <w:rPr>
            <w:rFonts w:eastAsia="Times New Roman"/>
            <w:szCs w:val="24"/>
          </w:rPr>
          <w:t>c</w:t>
        </w:r>
      </w:ins>
      <w:del w:id="757" w:author="LUEJE Claudia" w:date="2024-05-02T20:47:00Z">
        <w:r w:rsidDel="004275D8">
          <w:rPr>
            <w:rFonts w:eastAsia="Times New Roman"/>
            <w:szCs w:val="24"/>
          </w:rPr>
          <w:delText>C</w:delText>
        </w:r>
      </w:del>
      <w:r>
        <w:rPr>
          <w:rFonts w:eastAsia="Times New Roman"/>
          <w:szCs w:val="24"/>
        </w:rPr>
        <w:t xml:space="preserve">orner </w:t>
      </w:r>
      <w:ins w:id="758" w:author="LUEJE Claudia" w:date="2024-05-02T20:47:00Z">
        <w:r w:rsidR="004275D8">
          <w:rPr>
            <w:rFonts w:eastAsia="Times New Roman"/>
            <w:szCs w:val="24"/>
          </w:rPr>
          <w:t>w</w:t>
        </w:r>
      </w:ins>
      <w:del w:id="759"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60" w:author="LUEJE Claudia" w:date="2024-05-02T20:47:00Z">
        <w:r w:rsidR="004275D8">
          <w:rPr>
            <w:rFonts w:eastAsia="Times New Roman"/>
            <w:szCs w:val="24"/>
          </w:rPr>
          <w:t>p</w:t>
        </w:r>
      </w:ins>
      <w:del w:id="761"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62" w:author="LUEJE Claudia" w:date="2024-05-02T20:47:00Z">
        <w:r w:rsidR="004275D8">
          <w:rPr>
            <w:rFonts w:eastAsia="Times New Roman"/>
            <w:szCs w:val="24"/>
          </w:rPr>
          <w:t>p</w:t>
        </w:r>
      </w:ins>
      <w:del w:id="763" w:author="LUEJE Claudia" w:date="2024-05-02T20:47:00Z">
        <w:r w:rsidDel="004275D8">
          <w:rPr>
            <w:rFonts w:eastAsia="Times New Roman"/>
            <w:szCs w:val="24"/>
          </w:rPr>
          <w:delText>P</w:delText>
        </w:r>
      </w:del>
      <w:proofErr w:type="gramStart"/>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406557"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764"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65" w:author="LUEJE Claudia" w:date="2024-05-02T20:48:00Z">
        <w:r w:rsidDel="004275D8">
          <w:rPr>
            <w:szCs w:val="24"/>
          </w:rPr>
          <w:delText>.</w:delText>
        </w:r>
      </w:del>
      <w:r>
        <w:rPr>
          <w:szCs w:val="24"/>
        </w:rPr>
        <w:t>)</w:t>
      </w:r>
      <w:ins w:id="766"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767" w:author="LUEJE Claudia" w:date="2024-05-02T20:48:00Z">
        <w:r w:rsidR="004275D8">
          <w:rPr>
            <w:szCs w:val="24"/>
          </w:rPr>
          <w:t>d</w:t>
        </w:r>
      </w:ins>
      <w:del w:id="768" w:author="LUEJE Claudia" w:date="2024-05-02T20:48:00Z">
        <w:r w:rsidR="006A2DB6" w:rsidDel="004275D8">
          <w:rPr>
            <w:szCs w:val="24"/>
          </w:rPr>
          <w:delText>D</w:delText>
        </w:r>
      </w:del>
      <w:r w:rsidR="006A2DB6">
        <w:rPr>
          <w:szCs w:val="24"/>
        </w:rPr>
        <w:t xml:space="preserve">ouble </w:t>
      </w:r>
      <w:ins w:id="769" w:author="LUEJE Claudia" w:date="2024-05-02T20:48:00Z">
        <w:r w:rsidR="004275D8">
          <w:rPr>
            <w:szCs w:val="24"/>
          </w:rPr>
          <w:t>c</w:t>
        </w:r>
      </w:ins>
      <w:del w:id="770" w:author="LUEJE Claudia" w:date="2024-05-02T20:48:00Z">
        <w:r w:rsidR="006A2DB6" w:rsidDel="004275D8">
          <w:rPr>
            <w:szCs w:val="24"/>
          </w:rPr>
          <w:delText>C</w:delText>
        </w:r>
      </w:del>
      <w:r w:rsidR="006A2DB6">
        <w:rPr>
          <w:szCs w:val="24"/>
        </w:rPr>
        <w:t xml:space="preserve">orner </w:t>
      </w:r>
      <w:ins w:id="771" w:author="LUEJE Claudia" w:date="2024-05-02T20:48:00Z">
        <w:r w:rsidR="004275D8">
          <w:rPr>
            <w:szCs w:val="24"/>
          </w:rPr>
          <w:t>w</w:t>
        </w:r>
      </w:ins>
      <w:del w:id="772"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773" w:author="LUEJE Claudia" w:date="2024-05-02T20:48:00Z">
              <w:r w:rsidR="004275D8">
                <w:rPr>
                  <w:b/>
                  <w:szCs w:val="24"/>
                </w:rPr>
                <w:t>r</w:t>
              </w:r>
            </w:ins>
            <w:del w:id="774"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775" w:author="LUEJE Claudia" w:date="2024-05-02T20:48:00Z">
              <w:r w:rsidR="004275D8">
                <w:rPr>
                  <w:b/>
                  <w:szCs w:val="24"/>
                </w:rPr>
                <w:t>v</w:t>
              </w:r>
            </w:ins>
            <w:del w:id="776"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777" w:author="LUEJE Claudia" w:date="2024-05-02T20:49:00Z">
        <w:r w:rsidR="004275D8">
          <w:rPr>
            <w:szCs w:val="24"/>
          </w:rPr>
          <w:t>c</w:t>
        </w:r>
      </w:ins>
      <w:del w:id="778" w:author="LUEJE Claudia" w:date="2024-05-02T20:49:00Z">
        <w:r w:rsidDel="004275D8">
          <w:rPr>
            <w:szCs w:val="24"/>
          </w:rPr>
          <w:delText>C</w:delText>
        </w:r>
      </w:del>
      <w:r>
        <w:rPr>
          <w:szCs w:val="24"/>
        </w:rPr>
        <w:t xml:space="preserve">orner </w:t>
      </w:r>
      <w:ins w:id="779" w:author="LUEJE Claudia" w:date="2024-05-02T20:49:00Z">
        <w:r w:rsidR="004275D8">
          <w:rPr>
            <w:szCs w:val="24"/>
          </w:rPr>
          <w:t>w</w:t>
        </w:r>
      </w:ins>
      <w:del w:id="780"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781" w:author="LUEJE Claudia" w:date="2024-05-02T20:49:00Z">
        <w:r w:rsidR="004275D8">
          <w:rPr>
            <w:szCs w:val="24"/>
          </w:rPr>
          <w:t>c</w:t>
        </w:r>
      </w:ins>
      <w:del w:id="782" w:author="LUEJE Claudia" w:date="2024-05-02T20:49:00Z">
        <w:r w:rsidR="006A2DB6" w:rsidDel="004275D8">
          <w:rPr>
            <w:szCs w:val="24"/>
          </w:rPr>
          <w:delText>C</w:delText>
        </w:r>
      </w:del>
      <w:r w:rsidR="006A2DB6">
        <w:rPr>
          <w:szCs w:val="24"/>
        </w:rPr>
        <w:t xml:space="preserve">orner </w:t>
      </w:r>
      <w:ins w:id="783" w:author="LUEJE Claudia" w:date="2024-05-02T20:49:00Z">
        <w:r w:rsidR="004275D8">
          <w:rPr>
            <w:szCs w:val="24"/>
          </w:rPr>
          <w:t>w</w:t>
        </w:r>
      </w:ins>
      <w:del w:id="784"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785" w:author="LUEJE Claudia" w:date="2024-05-02T20:49:00Z">
        <w:r w:rsidDel="004275D8">
          <w:rPr>
            <w:rStyle w:val="citesec"/>
            <w:szCs w:val="24"/>
          </w:rPr>
          <w:delText>clause </w:delText>
        </w:r>
      </w:del>
      <w:r>
        <w:rPr>
          <w:rStyle w:val="citesec"/>
          <w:szCs w:val="24"/>
        </w:rPr>
        <w:t>10.2.4.4</w:t>
      </w:r>
      <w:r>
        <w:rPr>
          <w:szCs w:val="24"/>
        </w:rPr>
        <w:t xml:space="preserve"> Welding </w:t>
      </w:r>
      <w:del w:id="786" w:author="LUEJE Claudia" w:date="2024-05-02T20:49:00Z">
        <w:r w:rsidDel="004275D8">
          <w:rPr>
            <w:szCs w:val="24"/>
          </w:rPr>
          <w:delText>P</w:delText>
        </w:r>
      </w:del>
      <w:ins w:id="787"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788" w:author="LUEJE Claudia" w:date="2024-05-02T20:50:00Z">
        <w:r w:rsidR="004275D8">
          <w:rPr>
            <w:szCs w:val="24"/>
          </w:rPr>
          <w:t>a</w:t>
        </w:r>
      </w:ins>
      <w:del w:id="789"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790" w:author="LUEJE Claudia" w:date="2024-05-02T20:50:00Z">
        <w:r w:rsidR="00613480">
          <w:rPr>
            <w:szCs w:val="24"/>
          </w:rPr>
          <w:t>a</w:t>
        </w:r>
      </w:ins>
      <w:del w:id="791"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792"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793"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94" w:author="LUEJE Claudia" w:date="2024-05-02T20:50:00Z">
        <w:r w:rsidR="00613480">
          <w:rPr>
            <w:szCs w:val="24"/>
          </w:rPr>
          <w:t>XA</w:t>
        </w:r>
      </w:ins>
      <w:ins w:id="795" w:author="LUEJE Claudia" w:date="2024-05-02T20:51:00Z">
        <w:r w:rsidR="00613480">
          <w:rPr>
            <w:szCs w:val="24"/>
          </w:rPr>
          <w:t>MPLE</w:t>
        </w:r>
      </w:ins>
      <w:del w:id="796"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97" w:author="LUEJE Claudia" w:date="2024-05-02T20:51:00Z">
        <w:r w:rsidR="00613480">
          <w:rPr>
            <w:szCs w:val="24"/>
          </w:rPr>
          <w:t>XAMPLE</w:t>
        </w:r>
      </w:ins>
      <w:del w:id="798"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799" w:author="LUEJE Claudia" w:date="2024-05-02T20:51:00Z">
        <w:r w:rsidR="00613480">
          <w:rPr>
            <w:rFonts w:eastAsia="Times New Roman"/>
            <w:szCs w:val="24"/>
          </w:rPr>
          <w:t>w</w:t>
        </w:r>
      </w:ins>
      <w:del w:id="800"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01" w:author="LUEJE Claudia" w:date="2024-05-02T20:51:00Z">
        <w:r w:rsidR="00613480">
          <w:rPr>
            <w:rFonts w:eastAsia="Times New Roman"/>
            <w:szCs w:val="24"/>
          </w:rPr>
          <w:t>p</w:t>
        </w:r>
      </w:ins>
      <w:del w:id="802"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03" w:author="LUEJE Claudia" w:date="2024-05-02T20:51:00Z">
        <w:r w:rsidR="00613480">
          <w:rPr>
            <w:rFonts w:eastAsia="Times New Roman"/>
            <w:szCs w:val="24"/>
          </w:rPr>
          <w:t>p</w:t>
        </w:r>
      </w:ins>
      <w:del w:id="804" w:author="LUEJE Claudia" w:date="2024-05-02T20:51:00Z">
        <w:r w:rsidDel="00613480">
          <w:rPr>
            <w:rFonts w:eastAsia="Times New Roman"/>
            <w:szCs w:val="24"/>
          </w:rPr>
          <w:delText>P</w:delText>
        </w:r>
      </w:del>
      <w:proofErr w:type="gramStart"/>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805" w:author="LUEJE Claudia" w:date="2024-05-02T20:51:00Z">
        <w:r w:rsidR="006A2DB6" w:rsidDel="00613480">
          <w:rPr>
            <w:szCs w:val="24"/>
          </w:rPr>
          <w:delText>E</w:delText>
        </w:r>
      </w:del>
      <w:ins w:id="806" w:author="LUEJE Claudia" w:date="2024-05-02T20:51:00Z">
        <w:r w:rsidR="00613480">
          <w:rPr>
            <w:szCs w:val="24"/>
          </w:rPr>
          <w:t>e</w:t>
        </w:r>
      </w:ins>
      <w:r w:rsidR="006A2DB6">
        <w:rPr>
          <w:szCs w:val="24"/>
        </w:rPr>
        <w:t xml:space="preserve">dge </w:t>
      </w:r>
      <w:ins w:id="807" w:author="LUEJE Claudia" w:date="2024-05-02T20:52:00Z">
        <w:r w:rsidR="00613480">
          <w:rPr>
            <w:szCs w:val="24"/>
          </w:rPr>
          <w:t>w</w:t>
        </w:r>
      </w:ins>
      <w:del w:id="808"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809" w:author="LUEJE Claudia" w:date="2024-05-02T20:52:00Z">
              <w:r w:rsidR="00613480">
                <w:rPr>
                  <w:b/>
                  <w:szCs w:val="24"/>
                </w:rPr>
                <w:t>r</w:t>
              </w:r>
            </w:ins>
            <w:del w:id="810"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811" w:author="LUEJE Claudia" w:date="2024-05-02T20:52:00Z">
              <w:r w:rsidR="00613480">
                <w:rPr>
                  <w:b/>
                  <w:szCs w:val="24"/>
                </w:rPr>
                <w:t>v</w:t>
              </w:r>
            </w:ins>
            <w:del w:id="812"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13" w:author="LUEJE Claudia" w:date="2024-05-02T20:52:00Z">
        <w:r w:rsidR="00613480">
          <w:rPr>
            <w:szCs w:val="24"/>
          </w:rPr>
          <w:t>OTE</w:t>
        </w:r>
      </w:ins>
      <w:del w:id="814"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815" w:author="LUEJE Claudia" w:date="2024-05-02T20:52:00Z">
        <w:r w:rsidDel="007C0055">
          <w:rPr>
            <w:rStyle w:val="citesec"/>
            <w:szCs w:val="24"/>
          </w:rPr>
          <w:delText>clause </w:delText>
        </w:r>
      </w:del>
      <w:r>
        <w:rPr>
          <w:rStyle w:val="citesec"/>
          <w:szCs w:val="24"/>
        </w:rPr>
        <w:t>10.2.4.4</w:t>
      </w:r>
      <w:r>
        <w:rPr>
          <w:szCs w:val="24"/>
        </w:rPr>
        <w:t xml:space="preserve"> Welding </w:t>
      </w:r>
      <w:ins w:id="816" w:author="LUEJE Claudia" w:date="2024-05-02T20:52:00Z">
        <w:r w:rsidR="007C0055">
          <w:rPr>
            <w:szCs w:val="24"/>
          </w:rPr>
          <w:t>p</w:t>
        </w:r>
      </w:ins>
      <w:del w:id="817"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818" w:author="LUEJE Claudia" w:date="2024-05-02T20:53:00Z">
        <w:r w:rsidDel="007C0055">
          <w:rPr>
            <w:rStyle w:val="citesec"/>
            <w:szCs w:val="24"/>
          </w:rPr>
          <w:delText>clause </w:delText>
        </w:r>
      </w:del>
      <w:r>
        <w:rPr>
          <w:rStyle w:val="citesec"/>
          <w:szCs w:val="24"/>
        </w:rPr>
        <w:t>10.2.4.1</w:t>
      </w:r>
      <w:del w:id="819"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820"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1" w:author="LUEJE Claudia" w:date="2024-05-02T20:53:00Z">
        <w:r w:rsidR="007C0055">
          <w:rPr>
            <w:szCs w:val="24"/>
          </w:rPr>
          <w:t>XAMPLE</w:t>
        </w:r>
      </w:ins>
      <w:del w:id="822"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3" w:author="LUEJE Claudia" w:date="2024-05-02T20:53:00Z">
        <w:r w:rsidR="007C0055">
          <w:rPr>
            <w:szCs w:val="24"/>
          </w:rPr>
          <w:t>XAMPLE</w:t>
        </w:r>
      </w:ins>
      <w:del w:id="824"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25" w:author="LUEJE Claudia" w:date="2024-05-02T20:54:00Z">
        <w:r w:rsidR="00483905">
          <w:rPr>
            <w:rFonts w:eastAsia="Times New Roman"/>
            <w:szCs w:val="24"/>
          </w:rPr>
          <w:t>p</w:t>
        </w:r>
      </w:ins>
      <w:del w:id="826"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27" w:author="LUEJE Claudia" w:date="2024-05-02T20:54:00Z">
        <w:r w:rsidR="00483905">
          <w:rPr>
            <w:rFonts w:eastAsia="Times New Roman"/>
            <w:szCs w:val="24"/>
          </w:rPr>
          <w:t>p</w:t>
        </w:r>
      </w:ins>
      <w:del w:id="828" w:author="LUEJE Claudia" w:date="2024-05-02T20:54:00Z">
        <w:r w:rsidDel="00483905">
          <w:rPr>
            <w:rFonts w:eastAsia="Times New Roman"/>
            <w:szCs w:val="24"/>
          </w:rPr>
          <w:delText>P</w:delText>
        </w:r>
      </w:del>
      <w:proofErr w:type="gramStart"/>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829" w:author="LUEJE Claudia" w:date="2024-05-02T20:54:00Z">
        <w:r w:rsidR="00483905">
          <w:rPr>
            <w:szCs w:val="24"/>
          </w:rPr>
          <w:t>w</w:t>
        </w:r>
      </w:ins>
      <w:del w:id="830"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831" w:author="LUEJE Claudia" w:date="2024-05-02T20:54:00Z">
              <w:r w:rsidR="00483905">
                <w:rPr>
                  <w:b/>
                  <w:szCs w:val="24"/>
                </w:rPr>
                <w:t>r</w:t>
              </w:r>
            </w:ins>
            <w:del w:id="832"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833" w:author="LUEJE Claudia" w:date="2024-05-02T20:54:00Z">
              <w:r w:rsidR="00483905">
                <w:rPr>
                  <w:b/>
                  <w:szCs w:val="24"/>
                </w:rPr>
                <w:t>v</w:t>
              </w:r>
            </w:ins>
            <w:del w:id="834"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835" w:author="LUEJE Claudia" w:date="2024-05-02T20:55:00Z">
        <w:r w:rsidDel="00483905">
          <w:rPr>
            <w:rStyle w:val="citesec"/>
            <w:szCs w:val="24"/>
          </w:rPr>
          <w:delText>clause </w:delText>
        </w:r>
      </w:del>
      <w:r>
        <w:rPr>
          <w:rStyle w:val="citesec"/>
          <w:szCs w:val="24"/>
        </w:rPr>
        <w:t>10.2.4.4</w:t>
      </w:r>
      <w:r>
        <w:rPr>
          <w:szCs w:val="24"/>
        </w:rPr>
        <w:t xml:space="preserve"> Welding </w:t>
      </w:r>
      <w:ins w:id="836" w:author="LUEJE Claudia" w:date="2024-05-02T20:55:00Z">
        <w:r w:rsidR="00483905">
          <w:rPr>
            <w:szCs w:val="24"/>
          </w:rPr>
          <w:t>p</w:t>
        </w:r>
      </w:ins>
      <w:del w:id="837"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838"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39" w:author="LUEJE Claudia" w:date="2024-05-02T20:55:00Z">
        <w:r w:rsidR="00483905">
          <w:rPr>
            <w:szCs w:val="24"/>
          </w:rPr>
          <w:t>XAMPLE</w:t>
        </w:r>
      </w:ins>
      <w:del w:id="840"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1" w:author="LUEJE Claudia" w:date="2024-05-02T20:55:00Z">
        <w:r w:rsidR="00483905">
          <w:rPr>
            <w:szCs w:val="24"/>
          </w:rPr>
          <w:t>XAMPLE</w:t>
        </w:r>
      </w:ins>
      <w:del w:id="842"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843" w:author="LUEJE Claudia" w:date="2024-05-02T20:56:00Z">
        <w:r w:rsidR="00483905">
          <w:rPr>
            <w:rFonts w:eastAsia="Times New Roman"/>
            <w:szCs w:val="24"/>
          </w:rPr>
          <w:t>w</w:t>
        </w:r>
      </w:ins>
      <w:del w:id="844" w:author="LUEJE Claudia" w:date="2024-05-02T20:56:00Z">
        <w:r w:rsidDel="00483905">
          <w:rPr>
            <w:rFonts w:eastAsia="Times New Roman"/>
            <w:szCs w:val="24"/>
          </w:rPr>
          <w:delText>W</w:delText>
        </w:r>
      </w:del>
      <w:proofErr w:type="gramStart"/>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45" w:author="LUEJE Claudia" w:date="2024-05-02T20:56:00Z">
        <w:r w:rsidR="00483905">
          <w:rPr>
            <w:szCs w:val="24"/>
          </w:rPr>
          <w:t>OTE</w:t>
        </w:r>
      </w:ins>
      <w:del w:id="846"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847" w:author="LUEJE Claudia" w:date="2024-05-02T20:56:00Z">
        <w:r w:rsidR="00483905">
          <w:rPr>
            <w:rFonts w:eastAsia="Times New Roman"/>
            <w:szCs w:val="24"/>
          </w:rPr>
          <w:t>o</w:t>
        </w:r>
      </w:ins>
      <w:del w:id="848" w:author="LUEJE Claudia" w:date="2024-05-02T20:56:00Z">
        <w:r w:rsidDel="00483905">
          <w:rPr>
            <w:rFonts w:eastAsia="Times New Roman"/>
            <w:szCs w:val="24"/>
          </w:rPr>
          <w:delText>O</w:delText>
        </w:r>
      </w:del>
      <w:r>
        <w:rPr>
          <w:rFonts w:eastAsia="Times New Roman"/>
          <w:szCs w:val="24"/>
        </w:rPr>
        <w:t xml:space="preserve">verlap </w:t>
      </w:r>
      <w:ins w:id="849" w:author="LUEJE Claudia" w:date="2024-05-02T20:56:00Z">
        <w:r w:rsidR="00483905">
          <w:rPr>
            <w:rFonts w:eastAsia="Times New Roman"/>
            <w:szCs w:val="24"/>
          </w:rPr>
          <w:t>w</w:t>
        </w:r>
      </w:ins>
      <w:del w:id="850"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51" w:author="LUEJE Claudia" w:date="2024-05-02T20:56:00Z">
        <w:r w:rsidR="00483905">
          <w:rPr>
            <w:rFonts w:eastAsia="Times New Roman"/>
            <w:szCs w:val="24"/>
          </w:rPr>
          <w:t>p</w:t>
        </w:r>
      </w:ins>
      <w:del w:id="852"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53" w:author="LUEJE Claudia" w:date="2024-05-02T20:56:00Z">
        <w:r w:rsidR="00483905">
          <w:rPr>
            <w:rFonts w:eastAsia="Times New Roman"/>
            <w:szCs w:val="24"/>
          </w:rPr>
          <w:t>p</w:t>
        </w:r>
      </w:ins>
      <w:del w:id="854"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406558"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855" w:author="LUEJE Claudia" w:date="2024-05-02T20:57:00Z">
        <w:r w:rsidR="00483905">
          <w:rPr>
            <w:szCs w:val="24"/>
          </w:rPr>
          <w:t>o</w:t>
        </w:r>
      </w:ins>
      <w:del w:id="856" w:author="LUEJE Claudia" w:date="2024-05-02T20:57:00Z">
        <w:r w:rsidR="006A2DB6" w:rsidDel="00483905">
          <w:rPr>
            <w:szCs w:val="24"/>
          </w:rPr>
          <w:delText>O</w:delText>
        </w:r>
      </w:del>
      <w:r w:rsidR="006A2DB6">
        <w:rPr>
          <w:szCs w:val="24"/>
        </w:rPr>
        <w:t xml:space="preserve">verlap </w:t>
      </w:r>
      <w:ins w:id="857" w:author="LUEJE Claudia" w:date="2024-05-02T20:57:00Z">
        <w:r w:rsidR="00483905">
          <w:rPr>
            <w:szCs w:val="24"/>
          </w:rPr>
          <w:t>w</w:t>
        </w:r>
      </w:ins>
      <w:del w:id="858"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859" w:author="LUEJE Claudia" w:date="2024-05-02T20:57:00Z">
              <w:r w:rsidR="00483905">
                <w:rPr>
                  <w:b/>
                  <w:szCs w:val="24"/>
                </w:rPr>
                <w:t>r</w:t>
              </w:r>
            </w:ins>
            <w:del w:id="860"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861" w:author="LUEJE Claudia" w:date="2024-05-02T20:57:00Z">
              <w:r w:rsidR="00483905">
                <w:rPr>
                  <w:b/>
                  <w:szCs w:val="24"/>
                </w:rPr>
                <w:t>v</w:t>
              </w:r>
            </w:ins>
            <w:del w:id="862"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863" w:author="LUEJE Claudia" w:date="2024-05-02T20:57:00Z">
        <w:r w:rsidR="00A36A92">
          <w:rPr>
            <w:rFonts w:eastAsia="Times New Roman"/>
            <w:szCs w:val="24"/>
          </w:rPr>
          <w:t>s</w:t>
        </w:r>
      </w:ins>
      <w:del w:id="864" w:author="LUEJE Claudia" w:date="2024-05-02T20:57:00Z">
        <w:r w:rsidDel="00A36A92">
          <w:rPr>
            <w:rFonts w:eastAsia="Times New Roman"/>
            <w:szCs w:val="24"/>
          </w:rPr>
          <w:delText>S</w:delText>
        </w:r>
      </w:del>
      <w:r>
        <w:rPr>
          <w:rFonts w:eastAsia="Times New Roman"/>
          <w:szCs w:val="24"/>
        </w:rPr>
        <w:t xml:space="preserve">ided </w:t>
      </w:r>
      <w:ins w:id="865" w:author="LUEJE Claudia" w:date="2024-05-02T20:57:00Z">
        <w:r w:rsidR="00A36A92">
          <w:rPr>
            <w:rFonts w:eastAsia="Times New Roman"/>
            <w:szCs w:val="24"/>
          </w:rPr>
          <w:t>d</w:t>
        </w:r>
      </w:ins>
      <w:del w:id="866" w:author="LUEJE Claudia" w:date="2024-05-02T20:57:00Z">
        <w:r w:rsidDel="00A36A92">
          <w:rPr>
            <w:rFonts w:eastAsia="Times New Roman"/>
            <w:szCs w:val="24"/>
          </w:rPr>
          <w:delText>D</w:delText>
        </w:r>
      </w:del>
      <w:r>
        <w:rPr>
          <w:rFonts w:eastAsia="Times New Roman"/>
          <w:szCs w:val="24"/>
        </w:rPr>
        <w:t xml:space="preserve">ouble </w:t>
      </w:r>
      <w:ins w:id="867" w:author="LUEJE Claudia" w:date="2024-05-02T20:57:00Z">
        <w:r w:rsidR="00A36A92">
          <w:rPr>
            <w:rFonts w:eastAsia="Times New Roman"/>
            <w:szCs w:val="24"/>
          </w:rPr>
          <w:t>o</w:t>
        </w:r>
      </w:ins>
      <w:del w:id="868" w:author="LUEJE Claudia" w:date="2024-05-02T20:57:00Z">
        <w:r w:rsidDel="00A36A92">
          <w:rPr>
            <w:rFonts w:eastAsia="Times New Roman"/>
            <w:szCs w:val="24"/>
          </w:rPr>
          <w:delText>O</w:delText>
        </w:r>
      </w:del>
      <w:r>
        <w:rPr>
          <w:rFonts w:eastAsia="Times New Roman"/>
          <w:szCs w:val="24"/>
        </w:rPr>
        <w:t xml:space="preserve">verlap </w:t>
      </w:r>
      <w:ins w:id="869" w:author="LUEJE Claudia" w:date="2024-05-02T20:57:00Z">
        <w:r w:rsidR="00A36A92">
          <w:rPr>
            <w:rFonts w:eastAsia="Times New Roman"/>
            <w:szCs w:val="24"/>
          </w:rPr>
          <w:t>w</w:t>
        </w:r>
      </w:ins>
      <w:del w:id="870"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871" w:author="LUEJE Claudia" w:date="2024-05-02T20:57:00Z">
        <w:r w:rsidR="00A36A92">
          <w:rPr>
            <w:szCs w:val="24"/>
          </w:rPr>
          <w:t>s</w:t>
        </w:r>
      </w:ins>
      <w:del w:id="872" w:author="LUEJE Claudia" w:date="2024-05-02T20:57:00Z">
        <w:r w:rsidDel="00A36A92">
          <w:rPr>
            <w:szCs w:val="24"/>
          </w:rPr>
          <w:delText>S</w:delText>
        </w:r>
      </w:del>
      <w:r>
        <w:rPr>
          <w:szCs w:val="24"/>
        </w:rPr>
        <w:t xml:space="preserve">ingle </w:t>
      </w:r>
      <w:ins w:id="873" w:author="LUEJE Claudia" w:date="2024-05-02T20:57:00Z">
        <w:r w:rsidR="00A36A92">
          <w:rPr>
            <w:szCs w:val="24"/>
          </w:rPr>
          <w:t>s</w:t>
        </w:r>
      </w:ins>
      <w:del w:id="874" w:author="LUEJE Claudia" w:date="2024-05-02T20:57:00Z">
        <w:r w:rsidDel="00A36A92">
          <w:rPr>
            <w:szCs w:val="24"/>
          </w:rPr>
          <w:delText>S</w:delText>
        </w:r>
      </w:del>
      <w:r>
        <w:rPr>
          <w:szCs w:val="24"/>
        </w:rPr>
        <w:t xml:space="preserve">ided </w:t>
      </w:r>
      <w:ins w:id="875" w:author="LUEJE Claudia" w:date="2024-05-02T20:57:00Z">
        <w:r w:rsidR="00A36A92">
          <w:rPr>
            <w:szCs w:val="24"/>
          </w:rPr>
          <w:t>d</w:t>
        </w:r>
      </w:ins>
      <w:del w:id="876" w:author="LUEJE Claudia" w:date="2024-05-02T20:57:00Z">
        <w:r w:rsidDel="00A36A92">
          <w:rPr>
            <w:szCs w:val="24"/>
          </w:rPr>
          <w:delText>D</w:delText>
        </w:r>
      </w:del>
      <w:r>
        <w:rPr>
          <w:szCs w:val="24"/>
        </w:rPr>
        <w:t xml:space="preserve">ouble </w:t>
      </w:r>
      <w:ins w:id="877" w:author="LUEJE Claudia" w:date="2024-05-02T20:57:00Z">
        <w:r w:rsidR="00A36A92">
          <w:rPr>
            <w:szCs w:val="24"/>
          </w:rPr>
          <w:t>o</w:t>
        </w:r>
      </w:ins>
      <w:del w:id="878" w:author="LUEJE Claudia" w:date="2024-05-02T20:57:00Z">
        <w:r w:rsidDel="00A36A92">
          <w:rPr>
            <w:szCs w:val="24"/>
          </w:rPr>
          <w:delText>O</w:delText>
        </w:r>
      </w:del>
      <w:r>
        <w:rPr>
          <w:szCs w:val="24"/>
        </w:rPr>
        <w:t xml:space="preserve">verlap </w:t>
      </w:r>
      <w:ins w:id="879" w:author="LUEJE Claudia" w:date="2024-05-02T20:57:00Z">
        <w:r w:rsidR="00A36A92">
          <w:rPr>
            <w:szCs w:val="24"/>
          </w:rPr>
          <w:t>w</w:t>
        </w:r>
      </w:ins>
      <w:del w:id="880"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81" w:author="LUEJE Claudia" w:date="2024-05-02T20:57:00Z">
        <w:r w:rsidR="00A36A92">
          <w:rPr>
            <w:rFonts w:eastAsia="Times New Roman"/>
            <w:szCs w:val="24"/>
          </w:rPr>
          <w:t>p</w:t>
        </w:r>
      </w:ins>
      <w:del w:id="882"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883" w:author="LUEJE Claudia" w:date="2024-05-02T20:58:00Z">
        <w:r w:rsidR="00A36A92">
          <w:rPr>
            <w:rFonts w:eastAsia="Times New Roman"/>
            <w:szCs w:val="24"/>
          </w:rPr>
          <w:t>p</w:t>
        </w:r>
      </w:ins>
      <w:del w:id="884"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406559"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885" w:author="LUEJE Claudia" w:date="2024-05-02T20:58:00Z">
              <w:r w:rsidR="00A36A92">
                <w:rPr>
                  <w:b/>
                  <w:szCs w:val="24"/>
                </w:rPr>
                <w:t>r</w:t>
              </w:r>
            </w:ins>
            <w:del w:id="886"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887" w:author="LUEJE Claudia" w:date="2024-05-02T20:58:00Z">
              <w:r w:rsidR="00A36A92">
                <w:rPr>
                  <w:b/>
                  <w:szCs w:val="24"/>
                </w:rPr>
                <w:t>v</w:t>
              </w:r>
            </w:ins>
            <w:del w:id="888"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889" w:author="LUEJE Claudia" w:date="2024-05-02T20:58:00Z">
        <w:r w:rsidR="00A36A92">
          <w:rPr>
            <w:rFonts w:eastAsia="Times New Roman"/>
            <w:szCs w:val="24"/>
          </w:rPr>
          <w:t>s</w:t>
        </w:r>
      </w:ins>
      <w:proofErr w:type="gramEnd"/>
      <w:del w:id="890" w:author="LUEJE Claudia" w:date="2024-05-02T20:58:00Z">
        <w:r w:rsidDel="00A36A92">
          <w:rPr>
            <w:rFonts w:eastAsia="Times New Roman"/>
            <w:szCs w:val="24"/>
          </w:rPr>
          <w:delText>S</w:delText>
        </w:r>
      </w:del>
      <w:r>
        <w:rPr>
          <w:rFonts w:eastAsia="Times New Roman"/>
          <w:szCs w:val="24"/>
        </w:rPr>
        <w:t xml:space="preserve">ided </w:t>
      </w:r>
      <w:ins w:id="891" w:author="LUEJE Claudia" w:date="2024-05-02T20:58:00Z">
        <w:r w:rsidR="00A36A92">
          <w:rPr>
            <w:rFonts w:eastAsia="Times New Roman"/>
            <w:szCs w:val="24"/>
          </w:rPr>
          <w:t>d</w:t>
        </w:r>
      </w:ins>
      <w:del w:id="892" w:author="LUEJE Claudia" w:date="2024-05-02T20:58:00Z">
        <w:r w:rsidDel="00A36A92">
          <w:rPr>
            <w:rFonts w:eastAsia="Times New Roman"/>
            <w:szCs w:val="24"/>
          </w:rPr>
          <w:delText>D</w:delText>
        </w:r>
      </w:del>
      <w:r>
        <w:rPr>
          <w:rFonts w:eastAsia="Times New Roman"/>
          <w:szCs w:val="24"/>
        </w:rPr>
        <w:t xml:space="preserve">ouble </w:t>
      </w:r>
      <w:ins w:id="893" w:author="LUEJE Claudia" w:date="2024-05-02T20:58:00Z">
        <w:r w:rsidR="00A36A92">
          <w:rPr>
            <w:rFonts w:eastAsia="Times New Roman"/>
            <w:szCs w:val="24"/>
          </w:rPr>
          <w:t>o</w:t>
        </w:r>
      </w:ins>
      <w:del w:id="894" w:author="LUEJE Claudia" w:date="2024-05-02T20:58:00Z">
        <w:r w:rsidDel="00A36A92">
          <w:rPr>
            <w:rFonts w:eastAsia="Times New Roman"/>
            <w:szCs w:val="24"/>
          </w:rPr>
          <w:delText>O</w:delText>
        </w:r>
      </w:del>
      <w:r>
        <w:rPr>
          <w:rFonts w:eastAsia="Times New Roman"/>
          <w:szCs w:val="24"/>
        </w:rPr>
        <w:t xml:space="preserve">verlap </w:t>
      </w:r>
      <w:ins w:id="895" w:author="LUEJE Claudia" w:date="2024-05-02T20:58:00Z">
        <w:r w:rsidR="00A36A92">
          <w:rPr>
            <w:rFonts w:eastAsia="Times New Roman"/>
            <w:szCs w:val="24"/>
          </w:rPr>
          <w:t>w</w:t>
        </w:r>
      </w:ins>
      <w:del w:id="896"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897" w:author="LUEJE Claudia" w:date="2024-05-02T20:58:00Z">
        <w:r w:rsidR="00A36A92">
          <w:rPr>
            <w:szCs w:val="24"/>
          </w:rPr>
          <w:t>d</w:t>
        </w:r>
      </w:ins>
      <w:del w:id="898" w:author="LUEJE Claudia" w:date="2024-05-02T20:58:00Z">
        <w:r w:rsidDel="00A36A92">
          <w:rPr>
            <w:szCs w:val="24"/>
          </w:rPr>
          <w:delText>D</w:delText>
        </w:r>
      </w:del>
      <w:r>
        <w:rPr>
          <w:szCs w:val="24"/>
        </w:rPr>
        <w:t>ouble-</w:t>
      </w:r>
      <w:ins w:id="899" w:author="LUEJE Claudia" w:date="2024-05-02T20:58:00Z">
        <w:r w:rsidR="00A36A92">
          <w:rPr>
            <w:szCs w:val="24"/>
          </w:rPr>
          <w:t>s</w:t>
        </w:r>
      </w:ins>
      <w:del w:id="900" w:author="LUEJE Claudia" w:date="2024-05-02T20:58:00Z">
        <w:r w:rsidDel="00A36A92">
          <w:rPr>
            <w:szCs w:val="24"/>
          </w:rPr>
          <w:delText>S</w:delText>
        </w:r>
      </w:del>
      <w:r>
        <w:rPr>
          <w:szCs w:val="24"/>
        </w:rPr>
        <w:t xml:space="preserve">ided </w:t>
      </w:r>
      <w:ins w:id="901" w:author="LUEJE Claudia" w:date="2024-05-02T20:58:00Z">
        <w:r w:rsidR="00A36A92">
          <w:rPr>
            <w:szCs w:val="24"/>
          </w:rPr>
          <w:t>d</w:t>
        </w:r>
      </w:ins>
      <w:del w:id="902" w:author="LUEJE Claudia" w:date="2024-05-02T20:58:00Z">
        <w:r w:rsidDel="00A36A92">
          <w:rPr>
            <w:szCs w:val="24"/>
          </w:rPr>
          <w:delText>D</w:delText>
        </w:r>
      </w:del>
      <w:r>
        <w:rPr>
          <w:szCs w:val="24"/>
        </w:rPr>
        <w:t xml:space="preserve">ouble </w:t>
      </w:r>
      <w:ins w:id="903" w:author="LUEJE Claudia" w:date="2024-05-02T20:58:00Z">
        <w:r w:rsidR="00A36A92">
          <w:rPr>
            <w:szCs w:val="24"/>
          </w:rPr>
          <w:t>o</w:t>
        </w:r>
      </w:ins>
      <w:del w:id="904" w:author="LUEJE Claudia" w:date="2024-05-02T20:58:00Z">
        <w:r w:rsidDel="00A36A92">
          <w:rPr>
            <w:szCs w:val="24"/>
          </w:rPr>
          <w:delText>O</w:delText>
        </w:r>
      </w:del>
      <w:r>
        <w:rPr>
          <w:szCs w:val="24"/>
        </w:rPr>
        <w:t xml:space="preserve">verlap </w:t>
      </w:r>
      <w:ins w:id="905" w:author="LUEJE Claudia" w:date="2024-05-02T20:59:00Z">
        <w:r w:rsidR="00A36A92">
          <w:rPr>
            <w:szCs w:val="24"/>
          </w:rPr>
          <w:t>w</w:t>
        </w:r>
      </w:ins>
      <w:del w:id="906"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07" w:author="LUEJE Claudia" w:date="2024-05-02T20:59:00Z">
        <w:r w:rsidR="00A36A92">
          <w:rPr>
            <w:rFonts w:eastAsia="Times New Roman"/>
            <w:szCs w:val="24"/>
          </w:rPr>
          <w:t>p</w:t>
        </w:r>
      </w:ins>
      <w:del w:id="908"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09" w:author="LUEJE Claudia" w:date="2024-05-02T20:59:00Z">
        <w:r w:rsidR="00A36A92">
          <w:rPr>
            <w:rFonts w:eastAsia="Times New Roman"/>
            <w:szCs w:val="24"/>
          </w:rPr>
          <w:t>p</w:t>
        </w:r>
      </w:ins>
      <w:del w:id="910"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406560"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911" w:author="LUEJE Claudia" w:date="2024-05-02T20:59:00Z">
              <w:r w:rsidR="00A36A92">
                <w:rPr>
                  <w:b/>
                  <w:szCs w:val="24"/>
                </w:rPr>
                <w:t>r</w:t>
              </w:r>
            </w:ins>
            <w:del w:id="912"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913" w:author="LUEJE Claudia" w:date="2024-05-02T20:59:00Z">
              <w:r w:rsidR="00A36A92">
                <w:rPr>
                  <w:b/>
                  <w:szCs w:val="24"/>
                </w:rPr>
                <w:t>v</w:t>
              </w:r>
            </w:ins>
            <w:del w:id="914"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915"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916" w:author="LUEJE Claudia" w:date="2024-05-02T21:00:00Z">
        <w:r w:rsidDel="00D02D44">
          <w:rPr>
            <w:rStyle w:val="citesec"/>
            <w:szCs w:val="24"/>
          </w:rPr>
          <w:delText>clause </w:delText>
        </w:r>
      </w:del>
      <w:r>
        <w:rPr>
          <w:rStyle w:val="citesec"/>
          <w:szCs w:val="24"/>
        </w:rPr>
        <w:t>10.2.4.4</w:t>
      </w:r>
      <w:r>
        <w:rPr>
          <w:szCs w:val="24"/>
        </w:rPr>
        <w:t xml:space="preserve"> Welding </w:t>
      </w:r>
      <w:ins w:id="917" w:author="LUEJE Claudia" w:date="2024-05-02T21:00:00Z">
        <w:r w:rsidR="00D02D44">
          <w:rPr>
            <w:szCs w:val="24"/>
          </w:rPr>
          <w:t>p</w:t>
        </w:r>
      </w:ins>
      <w:del w:id="918"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919"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920"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921" w:author="LUEJE Claudia" w:date="2024-05-02T21:00:00Z">
        <w:r w:rsidR="00D02D44">
          <w:t>XAMPLE</w:t>
        </w:r>
      </w:ins>
      <w:del w:id="922"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923" w:author="LUEJE Claudia" w:date="2024-05-02T21:00:00Z">
        <w:r w:rsidR="00D02D44">
          <w:t>XAMPLE</w:t>
        </w:r>
      </w:ins>
      <w:del w:id="924" w:author="LUEJE Claudia" w:date="2024-05-02T21:00:00Z">
        <w:r w:rsidDel="00D02D44">
          <w:delText>xam</w:delText>
        </w:r>
      </w:del>
      <w:del w:id="925"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26" w:author="LUEJE Claudia" w:date="2024-05-02T21:01:00Z">
        <w:r w:rsidR="00DB57A6">
          <w:rPr>
            <w:szCs w:val="24"/>
          </w:rPr>
          <w:t>OTE</w:t>
        </w:r>
      </w:ins>
      <w:del w:id="927"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28" w:author="LUEJE Claudia" w:date="2024-05-02T21:01:00Z">
        <w:r w:rsidR="00DB57A6">
          <w:rPr>
            <w:rFonts w:eastAsia="Times New Roman"/>
            <w:szCs w:val="24"/>
          </w:rPr>
          <w:t>p</w:t>
        </w:r>
      </w:ins>
      <w:del w:id="929"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30" w:author="LUEJE Claudia" w:date="2024-05-02T21:01:00Z">
        <w:r w:rsidR="00DB57A6">
          <w:rPr>
            <w:rFonts w:eastAsia="Times New Roman"/>
            <w:szCs w:val="24"/>
          </w:rPr>
          <w:t>p</w:t>
        </w:r>
      </w:ins>
      <w:del w:id="931"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406561"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932" w:author="LUEJE Claudia" w:date="2024-05-02T21:02:00Z">
              <w:r w:rsidR="00DB57A6">
                <w:rPr>
                  <w:b/>
                  <w:szCs w:val="24"/>
                </w:rPr>
                <w:t>r</w:t>
              </w:r>
            </w:ins>
            <w:del w:id="933"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934" w:author="LUEJE Claudia" w:date="2024-05-02T21:02:00Z">
              <w:r w:rsidR="00DB57A6">
                <w:rPr>
                  <w:b/>
                  <w:szCs w:val="24"/>
                </w:rPr>
                <w:t>v</w:t>
              </w:r>
            </w:ins>
            <w:del w:id="935"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936"/>
            <w:r w:rsidRPr="006A2DB6">
              <w:rPr>
                <w:szCs w:val="24"/>
              </w:rPr>
              <w:t>*</w:t>
            </w:r>
            <w:commentRangeEnd w:id="936"/>
            <w:r w:rsidR="00B63945">
              <w:rPr>
                <w:rStyle w:val="Kommentarzeichen"/>
                <w:rFonts w:ascii="Calibri" w:eastAsia="Times New Roman" w:hAnsi="Calibri"/>
                <w:lang w:val="en-US" w:eastAsia="x-none"/>
              </w:rPr>
              <w:commentReference w:id="936"/>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937"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938" w:author="LUEJE Claudia" w:date="2024-05-02T21:04:00Z">
        <w:r w:rsidR="00B63945">
          <w:rPr>
            <w:szCs w:val="24"/>
          </w:rPr>
          <w:t>d</w:t>
        </w:r>
      </w:ins>
      <w:del w:id="939" w:author="LUEJE Claudia" w:date="2024-05-02T21:04:00Z">
        <w:r w:rsidR="006A2DB6" w:rsidDel="00B63945">
          <w:rPr>
            <w:szCs w:val="24"/>
          </w:rPr>
          <w:delText>D</w:delText>
        </w:r>
      </w:del>
      <w:r w:rsidR="006A2DB6">
        <w:rPr>
          <w:szCs w:val="24"/>
        </w:rPr>
        <w:t xml:space="preserve">ependency of </w:t>
      </w:r>
      <w:ins w:id="940" w:author="LUEJE Claudia" w:date="2024-05-02T21:04:00Z">
        <w:r w:rsidR="00B63945">
          <w:rPr>
            <w:szCs w:val="24"/>
          </w:rPr>
          <w:t>a</w:t>
        </w:r>
      </w:ins>
      <w:del w:id="941"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942"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943"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944" w:author="LUEJE Claudia" w:date="2024-05-02T21:05:00Z">
        <w:r w:rsidR="00B63945">
          <w:t>XAMPLE</w:t>
        </w:r>
      </w:ins>
      <w:del w:id="945"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46" w:author="LUEJE Claudia" w:date="2024-05-02T21:05:00Z">
        <w:r w:rsidR="00B63945">
          <w:rPr>
            <w:szCs w:val="24"/>
          </w:rPr>
          <w:t>XAMPLE</w:t>
        </w:r>
      </w:ins>
      <w:del w:id="947"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48" w:author="LUEJE Claudia" w:date="2024-05-02T21:05:00Z">
        <w:r w:rsidR="00434850">
          <w:rPr>
            <w:rFonts w:eastAsia="Times New Roman"/>
            <w:szCs w:val="24"/>
          </w:rPr>
          <w:t>p</w:t>
        </w:r>
      </w:ins>
      <w:del w:id="949"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50" w:author="LUEJE Claudia" w:date="2024-05-02T21:05:00Z">
        <w:r w:rsidR="00434850">
          <w:rPr>
            <w:rFonts w:eastAsia="Times New Roman"/>
            <w:szCs w:val="24"/>
          </w:rPr>
          <w:t>p</w:t>
        </w:r>
      </w:ins>
      <w:del w:id="951"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406562"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952" w:author="LUEJE Claudia" w:date="2024-05-02T21:06:00Z">
              <w:r w:rsidRPr="00EC4DAD" w:rsidDel="00434850">
                <w:rPr>
                  <w:b/>
                  <w:szCs w:val="24"/>
                </w:rPr>
                <w:delText>R</w:delText>
              </w:r>
            </w:del>
            <w:ins w:id="953"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954"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955"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956"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957" w:author="LUEJE Claudia" w:date="2024-05-02T21:06:00Z">
        <w:r w:rsidDel="00434850">
          <w:rPr>
            <w:rStyle w:val="citesec"/>
            <w:szCs w:val="24"/>
          </w:rPr>
          <w:delText>clause </w:delText>
        </w:r>
      </w:del>
      <w:r>
        <w:rPr>
          <w:rStyle w:val="citesec"/>
          <w:szCs w:val="24"/>
        </w:rPr>
        <w:t>10.2.4.4</w:t>
      </w:r>
      <w:r>
        <w:rPr>
          <w:szCs w:val="24"/>
        </w:rPr>
        <w:t xml:space="preserve"> Welding </w:t>
      </w:r>
      <w:ins w:id="958" w:author="LUEJE Claudia" w:date="2024-05-02T21:06:00Z">
        <w:r w:rsidR="00434850">
          <w:rPr>
            <w:szCs w:val="24"/>
          </w:rPr>
          <w:t>p</w:t>
        </w:r>
      </w:ins>
      <w:del w:id="959"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960"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961"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962" w:author="LUEJE Claudia" w:date="2024-05-02T21:07:00Z">
        <w:r w:rsidR="00434850">
          <w:t>XAMPLE</w:t>
        </w:r>
      </w:ins>
      <w:del w:id="963"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4" w:author="LUEJE Claudia" w:date="2024-05-02T21:08:00Z">
        <w:r w:rsidR="007C1F47">
          <w:rPr>
            <w:szCs w:val="24"/>
          </w:rPr>
          <w:t>XAMPLE</w:t>
        </w:r>
      </w:ins>
      <w:del w:id="965"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66" w:author="LUEJE Claudia" w:date="2024-05-02T21:26:00Z">
        <w:r w:rsidR="003230B5">
          <w:rPr>
            <w:rFonts w:eastAsia="Times New Roman"/>
            <w:szCs w:val="24"/>
          </w:rPr>
          <w:t>p</w:t>
        </w:r>
      </w:ins>
      <w:del w:id="967"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68" w:author="LUEJE Claudia" w:date="2024-05-02T21:26:00Z">
        <w:r w:rsidR="003230B5">
          <w:rPr>
            <w:rFonts w:eastAsia="Times New Roman"/>
            <w:szCs w:val="24"/>
          </w:rPr>
          <w:t>p</w:t>
        </w:r>
      </w:ins>
      <w:del w:id="969"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406563"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970" w:author="LUEJE Claudia" w:date="2024-05-02T21:26:00Z">
              <w:r w:rsidR="003230B5">
                <w:rPr>
                  <w:b/>
                  <w:szCs w:val="24"/>
                </w:rPr>
                <w:t>r</w:t>
              </w:r>
            </w:ins>
            <w:del w:id="971"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972" w:author="LUEJE Claudia" w:date="2024-05-02T21:26:00Z">
              <w:r w:rsidR="003230B5">
                <w:rPr>
                  <w:b/>
                  <w:szCs w:val="24"/>
                </w:rPr>
                <w:t>v</w:t>
              </w:r>
            </w:ins>
            <w:del w:id="973"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974"/>
            <w:r w:rsidRPr="006A2DB6">
              <w:rPr>
                <w:szCs w:val="24"/>
              </w:rPr>
              <w:t>*</w:t>
            </w:r>
            <w:commentRangeEnd w:id="974"/>
            <w:r w:rsidR="003230B5">
              <w:rPr>
                <w:rStyle w:val="Kommentarzeichen"/>
                <w:rFonts w:ascii="Calibri" w:eastAsia="Times New Roman" w:hAnsi="Calibri"/>
                <w:lang w:val="en-US" w:eastAsia="x-none"/>
              </w:rPr>
              <w:commentReference w:id="974"/>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975" w:author="LUEJE Claudia" w:date="2024-05-02T21:27:00Z">
        <w:r w:rsidDel="003230B5">
          <w:rPr>
            <w:rStyle w:val="citesec"/>
            <w:szCs w:val="24"/>
          </w:rPr>
          <w:delText>clause </w:delText>
        </w:r>
      </w:del>
      <w:r>
        <w:rPr>
          <w:rStyle w:val="citesec"/>
          <w:szCs w:val="24"/>
        </w:rPr>
        <w:t>10.2.4.4</w:t>
      </w:r>
      <w:r>
        <w:rPr>
          <w:szCs w:val="24"/>
        </w:rPr>
        <w:t xml:space="preserve"> Welding </w:t>
      </w:r>
      <w:ins w:id="976" w:author="LUEJE Claudia" w:date="2024-05-02T21:27:00Z">
        <w:r w:rsidR="003230B5">
          <w:rPr>
            <w:szCs w:val="24"/>
          </w:rPr>
          <w:t>p</w:t>
        </w:r>
      </w:ins>
      <w:del w:id="977"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978"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979"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980" w:author="LUEJE Claudia" w:date="2024-05-02T21:28:00Z">
        <w:r w:rsidR="003230B5">
          <w:t>XAMPLE</w:t>
        </w:r>
      </w:ins>
      <w:del w:id="981"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982" w:author="LUEJE Claudia" w:date="2024-05-02T21:28:00Z">
        <w:r w:rsidR="003230B5">
          <w:t>XAMPLE</w:t>
        </w:r>
      </w:ins>
      <w:del w:id="983"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984" w:author="LUEJE Claudia" w:date="2024-05-02T21:28:00Z">
        <w:r w:rsidR="003230B5">
          <w:rPr>
            <w:rFonts w:eastAsia="Times New Roman"/>
            <w:szCs w:val="24"/>
          </w:rPr>
          <w:t>j</w:t>
        </w:r>
      </w:ins>
      <w:del w:id="985"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86" w:author="LUEJE Claudia" w:date="2024-05-02T21:28:00Z">
        <w:r w:rsidR="003230B5">
          <w:rPr>
            <w:rFonts w:eastAsia="Times New Roman"/>
            <w:szCs w:val="24"/>
          </w:rPr>
          <w:t>p</w:t>
        </w:r>
      </w:ins>
      <w:del w:id="987"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88" w:author="LUEJE Claudia" w:date="2024-05-02T21:29:00Z">
        <w:r w:rsidR="003230B5">
          <w:rPr>
            <w:rFonts w:eastAsia="Times New Roman"/>
            <w:szCs w:val="24"/>
          </w:rPr>
          <w:t>p</w:t>
        </w:r>
      </w:ins>
      <w:del w:id="989"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990" w:author="LUEJE Claudia" w:date="2024-05-02T21:29:00Z">
              <w:r w:rsidR="00776F03">
                <w:rPr>
                  <w:b/>
                  <w:szCs w:val="24"/>
                </w:rPr>
                <w:t>r</w:t>
              </w:r>
            </w:ins>
            <w:del w:id="991"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992" w:author="LUEJE Claudia" w:date="2024-05-02T21:29:00Z">
              <w:r w:rsidR="00776F03">
                <w:rPr>
                  <w:b/>
                  <w:szCs w:val="24"/>
                </w:rPr>
                <w:t>v</w:t>
              </w:r>
            </w:ins>
            <w:del w:id="993"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994" w:author="LUEJE Claudia" w:date="2024-05-02T21:29:00Z">
        <w:r w:rsidDel="00776F03">
          <w:rPr>
            <w:rStyle w:val="citesec"/>
            <w:szCs w:val="24"/>
          </w:rPr>
          <w:delText>clause </w:delText>
        </w:r>
      </w:del>
      <w:r>
        <w:rPr>
          <w:rStyle w:val="citesec"/>
          <w:szCs w:val="24"/>
        </w:rPr>
        <w:t>10.2.4.4</w:t>
      </w:r>
      <w:r>
        <w:rPr>
          <w:szCs w:val="24"/>
        </w:rPr>
        <w:t xml:space="preserve"> Welding </w:t>
      </w:r>
      <w:ins w:id="995" w:author="LUEJE Claudia" w:date="2024-05-02T21:30:00Z">
        <w:r w:rsidR="00776F03">
          <w:rPr>
            <w:szCs w:val="24"/>
          </w:rPr>
          <w:t>p</w:t>
        </w:r>
      </w:ins>
      <w:del w:id="996"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997" w:author="LUEJE Claudia" w:date="2024-05-02T21:30:00Z">
        <w:r w:rsidR="00776F03">
          <w:t>XAMPLE</w:t>
        </w:r>
      </w:ins>
      <w:del w:id="998"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999" w:author="LUEJE Claudia" w:date="2024-05-02T21:30:00Z">
        <w:r w:rsidR="00776F03">
          <w:t>XAMPLE</w:t>
        </w:r>
      </w:ins>
      <w:del w:id="1000"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001" w:author="LUEJE Claudia" w:date="2024-05-02T21:30:00Z">
        <w:r w:rsidR="00776F03">
          <w:rPr>
            <w:rFonts w:eastAsia="Times New Roman"/>
            <w:szCs w:val="24"/>
          </w:rPr>
          <w:t>l</w:t>
        </w:r>
      </w:ins>
      <w:del w:id="1002"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03" w:author="LUEJE Claudia" w:date="2024-05-02T21:30:00Z">
              <w:r w:rsidR="00F84164">
                <w:rPr>
                  <w:b/>
                  <w:szCs w:val="24"/>
                </w:rPr>
                <w:t>e</w:t>
              </w:r>
            </w:ins>
            <w:del w:id="1004"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05"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06"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007"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008"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09" w:author="LUEJE Claudia" w:date="2024-05-02T21:31:00Z">
              <w:r w:rsidR="00F84164">
                <w:rPr>
                  <w:b/>
                  <w:szCs w:val="24"/>
                </w:rPr>
                <w:t>s</w:t>
              </w:r>
            </w:ins>
            <w:del w:id="1010"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1011" w:author="Franke, Carsten" w:date="2024-05-14T23:30:00Z" w16du:dateUtc="2024-05-14T21:30:00Z">
        <w:r w:rsidDel="00A1618B">
          <w:rPr>
            <w:szCs w:val="24"/>
          </w:rPr>
          <w:delText>is to</w:delText>
        </w:r>
      </w:del>
      <w:ins w:id="1012"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1013" w:author="Franke, Carsten" w:date="2024-05-15T14:05:00Z" w16du:dateUtc="2024-05-15T12:05:00Z">
        <w:r w:rsidR="00154D64" w:rsidRPr="00154D64">
          <w:rPr>
            <w:szCs w:val="24"/>
          </w:rPr>
          <w:t>in this case</w:t>
        </w:r>
      </w:ins>
      <w:commentRangeStart w:id="1014"/>
      <w:commentRangeStart w:id="1015"/>
      <w:del w:id="1016" w:author="Franke, Carsten" w:date="2024-05-15T14:05:00Z" w16du:dateUtc="2024-05-15T12:05:00Z">
        <w:r w:rsidDel="00154D64">
          <w:rPr>
            <w:szCs w:val="24"/>
          </w:rPr>
          <w:delText>then</w:delText>
        </w:r>
        <w:commentRangeEnd w:id="1014"/>
        <w:r w:rsidR="00F35DC2" w:rsidDel="00154D64">
          <w:rPr>
            <w:rStyle w:val="Kommentarzeichen"/>
            <w:rFonts w:ascii="Calibri" w:eastAsia="Times New Roman" w:hAnsi="Calibri"/>
            <w:lang w:val="en-US" w:eastAsia="x-none"/>
          </w:rPr>
          <w:commentReference w:id="1014"/>
        </w:r>
      </w:del>
      <w:commentRangeEnd w:id="1015"/>
      <w:r w:rsidR="00154D64">
        <w:rPr>
          <w:rStyle w:val="Kommentarzeichen"/>
          <w:rFonts w:ascii="Calibri" w:eastAsia="Times New Roman" w:hAnsi="Calibri"/>
          <w:lang w:val="en-US" w:eastAsia="x-none"/>
        </w:rPr>
        <w:commentReference w:id="1015"/>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017"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018" w:author="LUEJE Claudia" w:date="2024-05-02T21:35:00Z">
        <w:r w:rsidDel="003E20D4">
          <w:rPr>
            <w:rStyle w:val="citesec"/>
            <w:szCs w:val="24"/>
          </w:rPr>
          <w:delText>clause </w:delText>
        </w:r>
      </w:del>
      <w:r>
        <w:rPr>
          <w:rStyle w:val="citesec"/>
          <w:szCs w:val="24"/>
        </w:rPr>
        <w:t>7.3.2</w:t>
      </w:r>
      <w:r>
        <w:rPr>
          <w:szCs w:val="24"/>
        </w:rPr>
        <w:t xml:space="preserve"> User </w:t>
      </w:r>
      <w:ins w:id="1019" w:author="LUEJE Claudia" w:date="2024-05-02T21:35:00Z">
        <w:r w:rsidR="003E20D4">
          <w:rPr>
            <w:szCs w:val="24"/>
          </w:rPr>
          <w:t>s</w:t>
        </w:r>
      </w:ins>
      <w:del w:id="1020" w:author="LUEJE Claudia" w:date="2024-05-02T21:35:00Z">
        <w:r w:rsidDel="003E20D4">
          <w:rPr>
            <w:szCs w:val="24"/>
          </w:rPr>
          <w:delText>S</w:delText>
        </w:r>
      </w:del>
      <w:r>
        <w:rPr>
          <w:szCs w:val="24"/>
        </w:rPr>
        <w:t xml:space="preserve">pecific </w:t>
      </w:r>
      <w:ins w:id="1021" w:author="LUEJE Claudia" w:date="2024-05-02T21:35:00Z">
        <w:r w:rsidR="003E20D4">
          <w:rPr>
            <w:szCs w:val="24"/>
          </w:rPr>
          <w:t>d</w:t>
        </w:r>
      </w:ins>
      <w:del w:id="1022"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023" w:author="LUEJE Claudia" w:date="2024-05-02T21:35:00Z">
        <w:r w:rsidRPr="00F5203F" w:rsidDel="003E20D4">
          <w:rPr>
            <w:rStyle w:val="citesec"/>
          </w:rPr>
          <w:delText>clause </w:delText>
        </w:r>
      </w:del>
      <w:r w:rsidRPr="00F5203F">
        <w:rPr>
          <w:rStyle w:val="citesec"/>
        </w:rPr>
        <w:t>7.3.3</w:t>
      </w:r>
      <w:r>
        <w:rPr>
          <w:szCs w:val="24"/>
        </w:rPr>
        <w:t xml:space="preserve"> Finite </w:t>
      </w:r>
      <w:ins w:id="1024" w:author="LUEJE Claudia" w:date="2024-05-02T21:35:00Z">
        <w:r w:rsidR="003E20D4">
          <w:rPr>
            <w:szCs w:val="24"/>
          </w:rPr>
          <w:t>e</w:t>
        </w:r>
      </w:ins>
      <w:del w:id="1025" w:author="LUEJE Claudia" w:date="2024-05-02T21:35:00Z">
        <w:r w:rsidDel="003E20D4">
          <w:rPr>
            <w:szCs w:val="24"/>
          </w:rPr>
          <w:delText>E</w:delText>
        </w:r>
      </w:del>
      <w:r>
        <w:rPr>
          <w:szCs w:val="24"/>
        </w:rPr>
        <w:t xml:space="preserve">lement </w:t>
      </w:r>
      <w:ins w:id="1026" w:author="LUEJE Claudia" w:date="2024-05-02T21:35:00Z">
        <w:r w:rsidR="003E20D4">
          <w:rPr>
            <w:szCs w:val="24"/>
          </w:rPr>
          <w:t>s</w:t>
        </w:r>
      </w:ins>
      <w:del w:id="1027" w:author="LUEJE Claudia" w:date="2024-05-02T21:35:00Z">
        <w:r w:rsidDel="003E20D4">
          <w:rPr>
            <w:szCs w:val="24"/>
          </w:rPr>
          <w:delText>S</w:delText>
        </w:r>
      </w:del>
      <w:r>
        <w:rPr>
          <w:szCs w:val="24"/>
        </w:rPr>
        <w:t xml:space="preserve">pecific </w:t>
      </w:r>
      <w:ins w:id="1028" w:author="LUEJE Claudia" w:date="2024-05-02T21:35:00Z">
        <w:r w:rsidR="003E20D4">
          <w:rPr>
            <w:szCs w:val="24"/>
          </w:rPr>
          <w:t>d</w:t>
        </w:r>
      </w:ins>
      <w:del w:id="1029"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30" w:author="LUEJE Claudia" w:date="2024-05-02T21:35:00Z">
        <w:r w:rsidR="003E20D4">
          <w:rPr>
            <w:szCs w:val="24"/>
          </w:rPr>
          <w:t>XAMPLE</w:t>
        </w:r>
      </w:ins>
      <w:del w:id="1031"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32" w:author="LUEJE Claudia" w:date="2024-05-02T21:35:00Z">
        <w:r w:rsidR="003E20D4">
          <w:rPr>
            <w:szCs w:val="24"/>
          </w:rPr>
          <w:t>XAMPLE</w:t>
        </w:r>
      </w:ins>
      <w:del w:id="1033" w:author="LUEJE Claudia" w:date="2024-05-02T21:35:00Z">
        <w:r w:rsidDel="003E20D4">
          <w:rPr>
            <w:szCs w:val="24"/>
          </w:rPr>
          <w:delText>xamp</w:delText>
        </w:r>
      </w:del>
      <w:del w:id="1034"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035" w:author="LUEJE Claudia" w:date="2024-05-02T21:36:00Z">
        <w:r w:rsidR="003E20D4">
          <w:rPr>
            <w:rFonts w:eastAsia="Times New Roman"/>
            <w:szCs w:val="24"/>
          </w:rPr>
          <w:t>f</w:t>
        </w:r>
      </w:ins>
      <w:del w:id="1036"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037" w:author="LUEJE Claudia" w:date="2024-05-02T21:36:00Z">
              <w:r>
                <w:rPr>
                  <w:szCs w:val="24"/>
                </w:rPr>
                <w:t>a</w:t>
              </w:r>
            </w:ins>
            <w:del w:id="1038"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39" w:author="LUEJE Claudia" w:date="2024-05-02T21:37:00Z">
              <w:r w:rsidR="003F5772">
                <w:rPr>
                  <w:b/>
                  <w:szCs w:val="24"/>
                </w:rPr>
                <w:t>e</w:t>
              </w:r>
            </w:ins>
            <w:del w:id="1040"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41"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042"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043"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044"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045"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046" w:author="LUEJE Claudia" w:date="2024-05-02T21:37:00Z">
        <w:r w:rsidDel="003F5772">
          <w:rPr>
            <w:rStyle w:val="citesec"/>
            <w:szCs w:val="24"/>
          </w:rPr>
          <w:delText>clause </w:delText>
        </w:r>
      </w:del>
      <w:r>
        <w:rPr>
          <w:rStyle w:val="citesec"/>
          <w:szCs w:val="24"/>
        </w:rPr>
        <w:t>7.3.2</w:t>
      </w:r>
      <w:r>
        <w:rPr>
          <w:szCs w:val="24"/>
        </w:rPr>
        <w:t xml:space="preserve"> User </w:t>
      </w:r>
      <w:ins w:id="1047" w:author="LUEJE Claudia" w:date="2024-05-02T21:37:00Z">
        <w:r w:rsidR="003F5772">
          <w:rPr>
            <w:szCs w:val="24"/>
          </w:rPr>
          <w:t>s</w:t>
        </w:r>
      </w:ins>
      <w:del w:id="1048" w:author="LUEJE Claudia" w:date="2024-05-02T21:37:00Z">
        <w:r w:rsidDel="003F5772">
          <w:rPr>
            <w:szCs w:val="24"/>
          </w:rPr>
          <w:delText>S</w:delText>
        </w:r>
      </w:del>
      <w:r>
        <w:rPr>
          <w:szCs w:val="24"/>
        </w:rPr>
        <w:t xml:space="preserve">pecific </w:t>
      </w:r>
      <w:ins w:id="1049" w:author="LUEJE Claudia" w:date="2024-05-02T21:37:00Z">
        <w:r w:rsidR="003F5772">
          <w:rPr>
            <w:szCs w:val="24"/>
          </w:rPr>
          <w:t>d</w:t>
        </w:r>
      </w:ins>
      <w:del w:id="1050"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051" w:author="LUEJE Claudia" w:date="2024-05-02T21:37:00Z">
        <w:r w:rsidRPr="00F5203F" w:rsidDel="003F5772">
          <w:rPr>
            <w:rStyle w:val="citesec"/>
          </w:rPr>
          <w:delText>clause </w:delText>
        </w:r>
      </w:del>
      <w:r w:rsidRPr="00F5203F">
        <w:rPr>
          <w:rStyle w:val="citesec"/>
        </w:rPr>
        <w:t>7.3.3</w:t>
      </w:r>
      <w:r>
        <w:rPr>
          <w:szCs w:val="24"/>
        </w:rPr>
        <w:t xml:space="preserve"> Finite </w:t>
      </w:r>
      <w:ins w:id="1052" w:author="LUEJE Claudia" w:date="2024-05-02T21:37:00Z">
        <w:r w:rsidR="003F5772">
          <w:rPr>
            <w:szCs w:val="24"/>
          </w:rPr>
          <w:t>e</w:t>
        </w:r>
      </w:ins>
      <w:del w:id="1053" w:author="LUEJE Claudia" w:date="2024-05-02T21:37:00Z">
        <w:r w:rsidDel="003F5772">
          <w:rPr>
            <w:szCs w:val="24"/>
          </w:rPr>
          <w:delText>E</w:delText>
        </w:r>
      </w:del>
      <w:r>
        <w:rPr>
          <w:szCs w:val="24"/>
        </w:rPr>
        <w:t xml:space="preserve">lement </w:t>
      </w:r>
      <w:ins w:id="1054" w:author="LUEJE Claudia" w:date="2024-05-02T21:37:00Z">
        <w:r w:rsidR="003F5772">
          <w:rPr>
            <w:szCs w:val="24"/>
          </w:rPr>
          <w:t>s</w:t>
        </w:r>
      </w:ins>
      <w:del w:id="1055" w:author="LUEJE Claudia" w:date="2024-05-02T21:37:00Z">
        <w:r w:rsidDel="003F5772">
          <w:rPr>
            <w:szCs w:val="24"/>
          </w:rPr>
          <w:delText>S</w:delText>
        </w:r>
      </w:del>
      <w:r>
        <w:rPr>
          <w:szCs w:val="24"/>
        </w:rPr>
        <w:t xml:space="preserve">pecific </w:t>
      </w:r>
      <w:ins w:id="1056" w:author="LUEJE Claudia" w:date="2024-05-02T21:37:00Z">
        <w:r w:rsidR="003F5772">
          <w:rPr>
            <w:szCs w:val="24"/>
          </w:rPr>
          <w:t>d</w:t>
        </w:r>
      </w:ins>
      <w:del w:id="1057"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58" w:author="LUEJE Claudia" w:date="2024-05-02T21:38:00Z">
              <w:r w:rsidR="003F5772">
                <w:rPr>
                  <w:b/>
                  <w:szCs w:val="24"/>
                </w:rPr>
                <w:t>s</w:t>
              </w:r>
            </w:ins>
            <w:del w:id="1059"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1060" w:author="LUEJE Claudia" w:date="2024-05-02T21:38:00Z">
        <w:r w:rsidDel="003F5772">
          <w:rPr>
            <w:rStyle w:val="citesec"/>
            <w:szCs w:val="24"/>
          </w:rPr>
          <w:delText>clause </w:delText>
        </w:r>
      </w:del>
      <w:r>
        <w:rPr>
          <w:rStyle w:val="citesec"/>
          <w:szCs w:val="24"/>
        </w:rPr>
        <w:t>10.2.4.1</w:t>
      </w:r>
      <w:r>
        <w:rPr>
          <w:szCs w:val="24"/>
        </w:rPr>
        <w:t xml:space="preserve"> Type </w:t>
      </w:r>
      <w:ins w:id="1061" w:author="LUEJE Claudia" w:date="2024-05-02T21:38:00Z">
        <w:r w:rsidR="003F5772">
          <w:rPr>
            <w:szCs w:val="24"/>
          </w:rPr>
          <w:t>s</w:t>
        </w:r>
      </w:ins>
      <w:del w:id="1062"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63" w:author="LUEJE Claudia" w:date="2024-05-02T21:38:00Z">
              <w:r w:rsidR="003F5772">
                <w:rPr>
                  <w:b/>
                  <w:szCs w:val="24"/>
                </w:rPr>
                <w:t>e</w:t>
              </w:r>
            </w:ins>
            <w:del w:id="1064"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65" w:author="LUEJE Claudia" w:date="2024-05-02T21:38:00Z">
              <w:r w:rsidR="003F5772">
                <w:rPr>
                  <w:b/>
                  <w:szCs w:val="24"/>
                </w:rPr>
                <w:t>s</w:t>
              </w:r>
            </w:ins>
            <w:del w:id="1066"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067"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068"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69" w:author="LUEJE Claudia" w:date="2024-05-02T21:39:00Z">
              <w:r w:rsidR="00E25A54">
                <w:rPr>
                  <w:b/>
                  <w:szCs w:val="24"/>
                </w:rPr>
                <w:t>e</w:t>
              </w:r>
            </w:ins>
            <w:del w:id="1070"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071" w:author="LUEJE Claudia" w:date="2024-05-02T21:39:00Z">
        <w:r w:rsidDel="00E25A54">
          <w:rPr>
            <w:rStyle w:val="citesec"/>
            <w:szCs w:val="24"/>
          </w:rPr>
          <w:delText>clauses </w:delText>
        </w:r>
      </w:del>
      <w:r>
        <w:rPr>
          <w:rStyle w:val="citesec"/>
          <w:szCs w:val="24"/>
        </w:rPr>
        <w:t>10.3</w:t>
      </w:r>
      <w:r>
        <w:rPr>
          <w:szCs w:val="24"/>
        </w:rPr>
        <w:t xml:space="preserve"> Adhesive </w:t>
      </w:r>
      <w:ins w:id="1072" w:author="LUEJE Claudia" w:date="2024-05-02T21:39:00Z">
        <w:r w:rsidR="00E25A54">
          <w:rPr>
            <w:szCs w:val="24"/>
          </w:rPr>
          <w:t>l</w:t>
        </w:r>
      </w:ins>
      <w:del w:id="1073"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074" w:author="LUEJE Claudia" w:date="2024-05-02T21:39:00Z">
        <w:r w:rsidR="00E25A54">
          <w:t>XAMPLE</w:t>
        </w:r>
      </w:ins>
      <w:del w:id="1075"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076" w:author="LUEJE Claudia" w:date="2024-05-02T21:39:00Z">
        <w:r w:rsidR="00E25A54">
          <w:rPr>
            <w:rFonts w:eastAsia="Times New Roman"/>
            <w:szCs w:val="24"/>
          </w:rPr>
          <w:t>c</w:t>
        </w:r>
      </w:ins>
      <w:del w:id="1077"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78" w:author="LUEJE Claudia" w:date="2024-05-02T21:40:00Z">
        <w:r w:rsidR="00971998">
          <w:rPr>
            <w:szCs w:val="24"/>
          </w:rPr>
          <w:t>XAMPLE</w:t>
        </w:r>
      </w:ins>
      <w:del w:id="1079"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080" w:author="LUEJE Claudia" w:date="2024-05-02T21:40:00Z">
        <w:r w:rsidR="00971998">
          <w:t>XAMPLE</w:t>
        </w:r>
      </w:ins>
      <w:del w:id="1081"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82" w:author="LUEJE Claudia" w:date="2024-05-02T21:40:00Z">
        <w:r w:rsidR="00971998">
          <w:rPr>
            <w:szCs w:val="24"/>
          </w:rPr>
          <w:t>XAMPLE</w:t>
        </w:r>
      </w:ins>
      <w:del w:id="1083"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084"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85" w:author="LUEJE Claudia" w:date="2024-05-02T21:41:00Z">
              <w:r w:rsidR="00971998">
                <w:rPr>
                  <w:b/>
                  <w:szCs w:val="24"/>
                </w:rPr>
                <w:t>e</w:t>
              </w:r>
            </w:ins>
            <w:del w:id="1086"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87"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88"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089"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090"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091" w:author="LUEJE Claudia" w:date="2024-05-02T21:41:00Z">
              <w:r w:rsidR="00971998">
                <w:rPr>
                  <w:b/>
                  <w:szCs w:val="24"/>
                </w:rPr>
                <w:t>e</w:t>
              </w:r>
            </w:ins>
            <w:del w:id="1092"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093" w:author="LUEJE Claudia" w:date="2024-05-02T21:41:00Z">
              <w:r w:rsidR="00C84701">
                <w:rPr>
                  <w:b/>
                  <w:szCs w:val="24"/>
                </w:rPr>
                <w:t>s</w:t>
              </w:r>
            </w:ins>
            <w:del w:id="1094"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095" w:author="LUEJE Claudia" w:date="2024-05-02T21:42:00Z">
        <w:r w:rsidDel="00C84701">
          <w:rPr>
            <w:rStyle w:val="citesec"/>
            <w:szCs w:val="24"/>
          </w:rPr>
          <w:delText>clau</w:delText>
        </w:r>
      </w:del>
      <w:del w:id="1096"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097" w:author="LUEJE Claudia" w:date="2024-05-02T21:42:00Z">
        <w:r w:rsidR="00C84701">
          <w:rPr>
            <w:rFonts w:eastAsia="Times New Roman"/>
            <w:szCs w:val="24"/>
          </w:rPr>
          <w:t>f</w:t>
        </w:r>
      </w:ins>
      <w:del w:id="1098"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099" w:author="LUEJE Claudia" w:date="2024-05-02T21:42:00Z">
              <w:r w:rsidR="00C84701">
                <w:rPr>
                  <w:b/>
                  <w:szCs w:val="24"/>
                </w:rPr>
                <w:t>e</w:t>
              </w:r>
            </w:ins>
            <w:del w:id="1100"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01" w:author="LUEJE Claudia" w:date="2024-05-02T21:42:00Z">
        <w:r w:rsidR="00C84701">
          <w:rPr>
            <w:szCs w:val="24"/>
          </w:rPr>
          <w:t>XAMPLE</w:t>
        </w:r>
      </w:ins>
      <w:del w:id="1102"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103" w:author="LUEJE Claudia" w:date="2024-05-02T21:42:00Z">
              <w:r w:rsidR="00C84701">
                <w:rPr>
                  <w:b/>
                  <w:szCs w:val="24"/>
                </w:rPr>
                <w:t>E</w:t>
              </w:r>
            </w:ins>
            <w:del w:id="1104"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105" w:author="LUEJE Claudia" w:date="2024-05-02T21:43:00Z">
        <w:r w:rsidR="00C84701">
          <w:t>XAMPLE</w:t>
        </w:r>
      </w:ins>
      <w:del w:id="1106"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107" w:author="LUEJE Claudia" w:date="2024-05-02T21:43:00Z">
              <w:r w:rsidR="00C84701">
                <w:rPr>
                  <w:b/>
                  <w:szCs w:val="24"/>
                </w:rPr>
                <w:t>e</w:t>
              </w:r>
            </w:ins>
            <w:del w:id="1108"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109"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10" w:author="LUEJE Claudia" w:date="2024-05-02T21:43:00Z">
              <w:r w:rsidR="00C84701">
                <w:rPr>
                  <w:b/>
                  <w:szCs w:val="24"/>
                </w:rPr>
                <w:t>e</w:t>
              </w:r>
            </w:ins>
            <w:del w:id="1111"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1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11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11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115" w:author="LUEJE Claudia" w:date="2024-05-02T21:44:00Z">
        <w:r w:rsidR="00BE436E">
          <w:t>XAMPLE</w:t>
        </w:r>
      </w:ins>
      <w:del w:id="1116"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117"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118" w:author="LUEJE Claudia" w:date="2024-05-02T21:47:00Z">
              <w:r w:rsidR="00155794">
                <w:rPr>
                  <w:szCs w:val="24"/>
                </w:rPr>
                <w:t>;</w:t>
              </w:r>
            </w:ins>
            <w:del w:id="1119"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1120"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1121"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122"/>
            <w:r w:rsidRPr="006A2DB6">
              <w:rPr>
                <w:szCs w:val="24"/>
              </w:rPr>
              <w:t>the prescribed “length"</w:t>
            </w:r>
            <w:commentRangeEnd w:id="1122"/>
            <w:r w:rsidR="00155794">
              <w:rPr>
                <w:rStyle w:val="Kommentarzeichen"/>
                <w:rFonts w:ascii="Calibri" w:eastAsia="Times New Roman" w:hAnsi="Calibri"/>
                <w:lang w:val="en-US" w:eastAsia="x-none"/>
              </w:rPr>
              <w:commentReference w:id="1122"/>
            </w:r>
            <w:ins w:id="1123"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124"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125"/>
      <w:r>
        <w:rPr>
          <w:szCs w:val="24"/>
        </w:rPr>
        <w:t xml:space="preserve">length </w:t>
      </w:r>
      <w:r>
        <w:rPr>
          <w:i/>
          <w:szCs w:val="24"/>
        </w:rPr>
        <w:t>L</w:t>
      </w:r>
      <w:commentRangeEnd w:id="1125"/>
      <w:r w:rsidR="00155794">
        <w:rPr>
          <w:rStyle w:val="Kommentarzeichen"/>
          <w:rFonts w:ascii="Calibri" w:eastAsia="Times New Roman" w:hAnsi="Calibri"/>
          <w:lang w:val="en-US" w:eastAsia="x-none"/>
        </w:rPr>
        <w:commentReference w:id="1125"/>
      </w:r>
      <w:r>
        <w:rPr>
          <w:szCs w:val="24"/>
        </w:rPr>
        <w:t xml:space="preserve"> </w:t>
      </w:r>
      <w:proofErr w:type="gramStart"/>
      <w:r>
        <w:rPr>
          <w:szCs w:val="24"/>
        </w:rPr>
        <w:t>is</w:t>
      </w:r>
      <w:proofErr w:type="gramEnd"/>
    </w:p>
    <w:bookmarkStart w:id="1126"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406564" r:id="rId78"/>
        </w:object>
      </w:r>
      <w:bookmarkEnd w:id="1126"/>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406565"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406566"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127" w:author="LUEJE Claudia" w:date="2024-05-02T21:49:00Z">
        <w:r w:rsidR="00155794">
          <w:rPr>
            <w:szCs w:val="24"/>
          </w:rPr>
          <w:t>[</w:t>
        </w:r>
      </w:ins>
      <w:del w:id="1128" w:author="LUEJE Claudia" w:date="2024-05-02T21:49:00Z">
        <w:r w:rsidDel="00155794">
          <w:rPr>
            <w:szCs w:val="24"/>
          </w:rPr>
          <w:delText>(</w:delText>
        </w:r>
      </w:del>
      <w:r>
        <w:rPr>
          <w:szCs w:val="24"/>
        </w:rPr>
        <w:t>Formulae</w:t>
      </w:r>
      <w:r w:rsidR="00691442">
        <w:rPr>
          <w:szCs w:val="24"/>
        </w:rPr>
        <w:t> </w:t>
      </w:r>
      <w:r>
        <w:rPr>
          <w:szCs w:val="24"/>
        </w:rPr>
        <w:t>(A.3) to (A.7)</w:t>
      </w:r>
      <w:ins w:id="1129" w:author="LUEJE Claudia" w:date="2024-05-02T21:49:00Z">
        <w:r w:rsidR="00155794">
          <w:rPr>
            <w:szCs w:val="24"/>
          </w:rPr>
          <w:t>]</w:t>
        </w:r>
      </w:ins>
      <w:del w:id="1130"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131" w:author="Franke, Carsten" w:date="2024-05-14T14:48:00Z" w16du:dateUtc="2024-05-14T12:48:00Z">
              <w:r w:rsidR="00C06C1D">
                <w:t xml:space="preserve"> </w:t>
              </w:r>
              <w:r w:rsidR="00C06C1D" w:rsidRPr="003E33CF">
                <w:t>Formula</w:t>
              </w:r>
            </w:ins>
            <w:r w:rsidRPr="00EC4DAD">
              <w:rPr>
                <w:szCs w:val="24"/>
              </w:rPr>
              <w:t xml:space="preserve"> </w:t>
            </w:r>
            <w:commentRangeStart w:id="1132"/>
            <w:commentRangeStart w:id="1133"/>
            <w:r w:rsidRPr="00EC4DAD">
              <w:rPr>
                <w:szCs w:val="24"/>
              </w:rPr>
              <w:t>(A.2)</w:t>
            </w:r>
            <w:commentRangeEnd w:id="1132"/>
            <w:r w:rsidR="00155794">
              <w:rPr>
                <w:rStyle w:val="Kommentarzeichen"/>
                <w:rFonts w:ascii="Calibri" w:eastAsia="Times New Roman" w:hAnsi="Calibri"/>
                <w:lang w:val="en-US" w:eastAsia="x-none"/>
              </w:rPr>
              <w:commentReference w:id="1132"/>
            </w:r>
            <w:commentRangeEnd w:id="1133"/>
            <w:r w:rsidR="00C06C1D">
              <w:rPr>
                <w:rStyle w:val="Kommentarzeichen"/>
                <w:rFonts w:ascii="Calibri" w:eastAsia="Times New Roman" w:hAnsi="Calibri"/>
                <w:lang w:val="en-US" w:eastAsia="x-none"/>
              </w:rPr>
              <w:commentReference w:id="1133"/>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406567"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406568"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406569"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406570"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134"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406571"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406572"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406573"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406574"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135"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406575"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406576"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406577"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136"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406578"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406579"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406580"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406581"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406582"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406583"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406584"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406585"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406586"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406587"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137"/>
      <w:r>
        <w:rPr>
          <w:rFonts w:eastAsia="Times New Roman"/>
          <w:szCs w:val="24"/>
        </w:rPr>
        <w:t xml:space="preserve">Federative </w:t>
      </w:r>
      <w:commentRangeEnd w:id="1137"/>
      <w:r w:rsidR="00DD5D97">
        <w:rPr>
          <w:rStyle w:val="Kommentarzeichen"/>
          <w:rFonts w:ascii="Calibri" w:eastAsia="Times New Roman" w:hAnsi="Calibri"/>
          <w:b w:val="0"/>
          <w:lang w:val="en-US" w:eastAsia="x-none"/>
        </w:rPr>
        <w:commentReference w:id="1137"/>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138" w:author="LUEJE Claudia" w:date="2024-05-02T21:52:00Z">
        <w:r w:rsidDel="00DD5D97">
          <w:rPr>
            <w:szCs w:val="24"/>
          </w:rPr>
          <w:delText>(cf</w:delText>
        </w:r>
        <w:r w:rsidR="00827D30" w:rsidDel="00DD5D97">
          <w:rPr>
            <w:szCs w:val="24"/>
          </w:rPr>
          <w:delText> </w:delText>
        </w:r>
      </w:del>
      <w:r w:rsidRPr="00DD5D97">
        <w:rPr>
          <w:szCs w:val="24"/>
          <w:vertAlign w:val="superscript"/>
          <w:rPrChange w:id="1139" w:author="LUEJE Claudia" w:date="2024-05-02T21:52:00Z">
            <w:rPr>
              <w:szCs w:val="24"/>
            </w:rPr>
          </w:rPrChange>
        </w:rPr>
        <w:t>[</w:t>
      </w:r>
      <w:r w:rsidRPr="00DD5D97">
        <w:rPr>
          <w:rStyle w:val="citebib"/>
          <w:szCs w:val="24"/>
          <w:vertAlign w:val="superscript"/>
          <w:rPrChange w:id="1140" w:author="LUEJE Claudia" w:date="2024-05-02T21:52:00Z">
            <w:rPr>
              <w:rStyle w:val="citebib"/>
              <w:szCs w:val="24"/>
            </w:rPr>
          </w:rPrChange>
        </w:rPr>
        <w:t>1</w:t>
      </w:r>
      <w:r w:rsidRPr="00DD5D97">
        <w:rPr>
          <w:szCs w:val="24"/>
          <w:vertAlign w:val="superscript"/>
          <w:rPrChange w:id="1141" w:author="LUEJE Claudia" w:date="2024-05-02T21:52:00Z">
            <w:rPr>
              <w:szCs w:val="24"/>
            </w:rPr>
          </w:rPrChange>
        </w:rPr>
        <w:t>]</w:t>
      </w:r>
      <w:del w:id="1142" w:author="LUEJE Claudia" w:date="2024-05-02T21:52:00Z">
        <w:r w:rsidDel="00DD5D97">
          <w:rPr>
            <w:szCs w:val="24"/>
          </w:rPr>
          <w:delText>.)</w:delText>
        </w:r>
      </w:del>
      <w:r>
        <w:rPr>
          <w:szCs w:val="24"/>
        </w:rPr>
        <w:t xml:space="preserve">, it is important to </w:t>
      </w:r>
      <w:commentRangeStart w:id="1143"/>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143"/>
      <w:r w:rsidR="00DD5D97">
        <w:rPr>
          <w:rStyle w:val="Kommentarzeichen"/>
          <w:rFonts w:ascii="Calibri" w:eastAsia="Times New Roman" w:hAnsi="Calibri"/>
          <w:lang w:val="en-US" w:eastAsia="x-none"/>
        </w:rPr>
        <w:commentReference w:id="1143"/>
      </w:r>
    </w:p>
    <w:p w14:paraId="2C60BD6E" w14:textId="4631B480" w:rsidR="006A2DB6" w:rsidRDefault="00DD5D97">
      <w:pPr>
        <w:pStyle w:val="Textkrper"/>
        <w:autoSpaceDE w:val="0"/>
        <w:autoSpaceDN w:val="0"/>
        <w:adjustRightInd w:val="0"/>
        <w:rPr>
          <w:szCs w:val="24"/>
        </w:rPr>
      </w:pPr>
      <w:ins w:id="1144" w:author="LUEJE Claudia" w:date="2024-05-02T21:53:00Z">
        <w:r>
          <w:rPr>
            <w:szCs w:val="24"/>
          </w:rPr>
          <w:t>The f</w:t>
        </w:r>
      </w:ins>
      <w:del w:id="1145"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46" w:author="LUEJE Claudia" w:date="2024-05-02T21:59:00Z">
        <w:r>
          <w:rPr>
            <w:szCs w:val="24"/>
          </w:rPr>
          <w:t>—</w:t>
        </w:r>
      </w:ins>
      <w:del w:id="1147" w:author="LUEJE Claudia" w:date="2024-05-02T21:57:00Z">
        <w:r w:rsidR="006A2DB6" w:rsidDel="00DD5D97">
          <w:rPr>
            <w:szCs w:val="24"/>
          </w:rPr>
          <w:delText>1.</w:delText>
        </w:r>
      </w:del>
      <w:ins w:id="1148"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49" w:author="LUEJE Claudia" w:date="2024-05-02T21:59:00Z">
        <w:r>
          <w:rPr>
            <w:szCs w:val="24"/>
          </w:rPr>
          <w:t>—</w:t>
        </w:r>
      </w:ins>
      <w:del w:id="1150"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51" w:author="LUEJE Claudia" w:date="2024-05-02T21:59:00Z">
        <w:r>
          <w:rPr>
            <w:szCs w:val="24"/>
          </w:rPr>
          <w:t>—</w:t>
        </w:r>
      </w:ins>
      <w:del w:id="1152"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53" w:author="LUEJE Claudia" w:date="2024-05-02T22:00:00Z">
        <w:r>
          <w:rPr>
            <w:szCs w:val="24"/>
          </w:rPr>
          <w:t>—</w:t>
        </w:r>
      </w:ins>
      <w:del w:id="1154"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155"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156" w:author="LUEJE Claudia" w:date="2024-05-02T22:00:00Z">
              <w:r>
                <w:rPr>
                  <w:szCs w:val="24"/>
                </w:rPr>
                <w:t>a)</w:t>
              </w:r>
            </w:ins>
            <w:del w:id="1157"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158" w:author="LUEJE Claudia" w:date="2024-05-02T22:00:00Z">
              <w:r w:rsidR="00DD5D97">
                <w:rPr>
                  <w:szCs w:val="24"/>
                </w:rPr>
                <w:t>In particular</w:t>
              </w:r>
            </w:ins>
            <w:del w:id="1159"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160" w:author="LUEJE Claudia" w:date="2024-05-02T22:00:00Z">
              <w:r>
                <w:rPr>
                  <w:szCs w:val="24"/>
                </w:rPr>
                <w:t>b)</w:t>
              </w:r>
            </w:ins>
            <w:del w:id="1161"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162" w:author="LUEJE Claudia" w:date="2024-05-02T22:00:00Z">
              <w:r w:rsidR="00DD5D97">
                <w:rPr>
                  <w:szCs w:val="24"/>
                </w:rPr>
                <w:t xml:space="preserve">e.g. </w:t>
              </w:r>
            </w:ins>
            <w:r w:rsidRPr="006A2DB6">
              <w:rPr>
                <w:szCs w:val="24"/>
              </w:rPr>
              <w:t>position, orientation, length</w:t>
            </w:r>
            <w:del w:id="1163"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164" w:author="LUEJE Claudia" w:date="2024-05-02T22:00:00Z">
              <w:r>
                <w:rPr>
                  <w:szCs w:val="24"/>
                </w:rPr>
                <w:t>c)</w:t>
              </w:r>
            </w:ins>
            <w:del w:id="1165"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166" w:author="LUEJE Claudia" w:date="2024-05-02T22:00:00Z">
              <w:r>
                <w:rPr>
                  <w:szCs w:val="24"/>
                </w:rPr>
                <w:t>d)</w:t>
              </w:r>
            </w:ins>
            <w:del w:id="1167"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168"/>
            <w:commentRangeStart w:id="1169"/>
            <w:commentRangeEnd w:id="1168"/>
            <w:r w:rsidRPr="006A2DB6">
              <w:rPr>
                <w:szCs w:val="24"/>
              </w:rPr>
              <w:commentReference w:id="1168"/>
            </w:r>
            <w:commentRangeEnd w:id="1169"/>
            <w:r w:rsidR="00317EA1">
              <w:rPr>
                <w:rStyle w:val="Kommentarzeichen"/>
                <w:rFonts w:ascii="Calibri" w:eastAsia="Times New Roman" w:hAnsi="Calibri"/>
                <w:lang w:val="en-US" w:eastAsia="x-none"/>
              </w:rPr>
              <w:commentReference w:id="1169"/>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70" w:author="LUEJE Claudia" w:date="2024-05-02T22:01:00Z">
        <w:r w:rsidR="00DD5D97">
          <w:rPr>
            <w:szCs w:val="24"/>
          </w:rPr>
          <w:t>OTE</w:t>
        </w:r>
      </w:ins>
      <w:del w:id="1171" w:author="LUEJE Claudia" w:date="2024-05-02T22:01:00Z">
        <w:r w:rsidDel="00DD5D97">
          <w:rPr>
            <w:szCs w:val="24"/>
          </w:rPr>
          <w:delText>ote:</w:delText>
        </w:r>
      </w:del>
      <w:r>
        <w:rPr>
          <w:szCs w:val="24"/>
        </w:rPr>
        <w:tab/>
        <w:t>In general, χMCF files are handled quite similar</w:t>
      </w:r>
      <w:ins w:id="1172"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173" w:author="LUEJE Claudia" w:date="2024-05-02T22:02:00Z">
        <w:r>
          <w:rPr>
            <w:szCs w:val="24"/>
          </w:rPr>
          <w:t xml:space="preserve">Comparison of </w:t>
        </w:r>
      </w:ins>
      <w:ins w:id="1174" w:author="LUEJE Claudia" w:date="2024-05-02T22:03:00Z">
        <w:r>
          <w:rPr>
            <w:szCs w:val="24"/>
          </w:rPr>
          <w:t>elements</w:t>
        </w:r>
      </w:ins>
      <w:del w:id="1175" w:author="LUEJE Claudia" w:date="2024-05-02T22:02:00Z">
        <w:r w:rsidR="006A2DB6" w:rsidDel="0050773B">
          <w:rPr>
            <w:szCs w:val="24"/>
          </w:rPr>
          <w:delText>C</w:delText>
        </w:r>
      </w:del>
      <w:del w:id="1176" w:author="LUEJE Claudia" w:date="2024-05-02T22:03:00Z">
        <w:r w:rsidR="006A2DB6" w:rsidDel="0050773B">
          <w:rPr>
            <w:szCs w:val="24"/>
          </w:rPr>
          <w:delText>ross-references</w:delText>
        </w:r>
      </w:del>
      <w:r w:rsidR="006A2DB6">
        <w:rPr>
          <w:szCs w:val="24"/>
        </w:rPr>
        <w:t xml:space="preserve"> </w:t>
      </w:r>
      <w:ins w:id="1177" w:author="LUEJE Claudia" w:date="2024-05-02T22:03:00Z">
        <w:r>
          <w:rPr>
            <w:szCs w:val="24"/>
          </w:rPr>
          <w:t>in</w:t>
        </w:r>
      </w:ins>
      <w:del w:id="1178"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179" w:author="LUEJE Claudia" w:date="2024-05-02T22:04:00Z">
        <w:r w:rsidR="0050773B">
          <w:rPr>
            <w:szCs w:val="24"/>
          </w:rPr>
          <w:t>initially</w:t>
        </w:r>
      </w:ins>
      <w:del w:id="1180"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181" w:author="LUEJE Claudia" w:date="2024-05-02T22:03:00Z">
        <w:r w:rsidR="0050773B">
          <w:rPr>
            <w:szCs w:val="24"/>
          </w:rPr>
          <w:t xml:space="preserve">Comparison of </w:t>
        </w:r>
      </w:ins>
      <w:proofErr w:type="spellStart"/>
      <w:ins w:id="1182" w:author="LUEJE Claudia" w:date="2024-05-02T22:04:00Z">
        <w:r w:rsidR="0050773B">
          <w:rPr>
            <w:szCs w:val="24"/>
          </w:rPr>
          <w:t>elements</w:t>
        </w:r>
      </w:ins>
      <w:del w:id="1183" w:author="LUEJE Claudia" w:date="2024-05-02T22:03:00Z">
        <w:r w:rsidR="006A2DB6" w:rsidDel="0050773B">
          <w:rPr>
            <w:szCs w:val="24"/>
          </w:rPr>
          <w:delText>C</w:delText>
        </w:r>
      </w:del>
      <w:del w:id="1184" w:author="LUEJE Claudia" w:date="2024-05-02T22:04:00Z">
        <w:r w:rsidR="006A2DB6" w:rsidDel="0050773B">
          <w:rPr>
            <w:szCs w:val="24"/>
          </w:rPr>
          <w:delText>ross-</w:delText>
        </w:r>
      </w:del>
      <w:del w:id="1185" w:author="LUEJE Claudia" w:date="2024-05-02T22:02:00Z">
        <w:r w:rsidR="006A2DB6" w:rsidDel="0050773B">
          <w:rPr>
            <w:szCs w:val="24"/>
          </w:rPr>
          <w:delText>R</w:delText>
        </w:r>
      </w:del>
      <w:del w:id="1186" w:author="LUEJE Claudia" w:date="2024-05-02T22:04:00Z">
        <w:r w:rsidR="006A2DB6" w:rsidDel="0050773B">
          <w:rPr>
            <w:szCs w:val="24"/>
          </w:rPr>
          <w:delText>eference</w:delText>
        </w:r>
      </w:del>
      <w:del w:id="1187" w:author="LUEJE Claudia" w:date="2024-05-02T22:03:00Z">
        <w:r w:rsidR="006A2DB6" w:rsidDel="0050773B">
          <w:rPr>
            <w:szCs w:val="24"/>
          </w:rPr>
          <w:delText xml:space="preserve"> Table</w:delText>
        </w:r>
      </w:del>
      <w:del w:id="1188" w:author="LUEJE Claudia" w:date="2024-05-02T22:04:00Z">
        <w:r w:rsidR="006A2DB6" w:rsidDel="0050773B">
          <w:rPr>
            <w:szCs w:val="24"/>
          </w:rPr>
          <w:delText xml:space="preserve"> between</w:delText>
        </w:r>
      </w:del>
      <w:ins w:id="1189"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190"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191" w:author="LUEJE Claudia" w:date="2024-05-02T22:07:00Z">
        <w:r w:rsidR="00C22F20">
          <w:rPr>
            <w:szCs w:val="24"/>
          </w:rPr>
          <w:t>t</w:t>
        </w:r>
      </w:ins>
      <w:del w:id="1192" w:author="LUEJE Claudia" w:date="2024-05-02T22:07:00Z">
        <w:r w:rsidDel="00C22F20">
          <w:rPr>
            <w:szCs w:val="24"/>
          </w:rPr>
          <w:delText>T</w:delText>
        </w:r>
      </w:del>
      <w:r>
        <w:rPr>
          <w:szCs w:val="24"/>
        </w:rPr>
        <w:t xml:space="preserve">he </w:t>
      </w:r>
      <w:ins w:id="1193" w:author="LUEJE Claudia" w:date="2024-05-02T22:08:00Z">
        <w:r w:rsidR="00C22F20">
          <w:rPr>
            <w:szCs w:val="24"/>
          </w:rPr>
          <w:t>German Association of the Automotive Industry (</w:t>
        </w:r>
      </w:ins>
      <w:r>
        <w:rPr>
          <w:szCs w:val="24"/>
        </w:rPr>
        <w:t>VDA</w:t>
      </w:r>
      <w:ins w:id="1194"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195" w:author="LUEJE Claudia" w:date="2024-05-02T22:08:00Z">
        <w:r w:rsidDel="00C22F20">
          <w:rPr>
            <w:szCs w:val="24"/>
          </w:rPr>
          <w:delText>German Association of the Automotive Industry (</w:delText>
        </w:r>
      </w:del>
      <w:r>
        <w:rPr>
          <w:szCs w:val="24"/>
        </w:rPr>
        <w:t>VDA</w:t>
      </w:r>
      <w:del w:id="1196"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197"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198"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199" w:author="LUEJE Claudia" w:date="2024-05-02T22:11:00Z">
        <w:r w:rsidR="00C22F20">
          <w:rPr>
            <w:szCs w:val="24"/>
          </w:rPr>
          <w:t xml:space="preserve"> given in References</w:t>
        </w:r>
      </w:ins>
      <w:del w:id="1200"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201" w:author="LUEJE Claudia" w:date="2024-05-02T22:12:00Z">
        <w:r w:rsidR="00C22F20">
          <w:rPr>
            <w:szCs w:val="24"/>
          </w:rPr>
          <w:t>and</w:t>
        </w:r>
      </w:ins>
      <w:del w:id="1202" w:author="LUEJE Claudia" w:date="2024-05-02T22:12:00Z">
        <w:r w:rsidDel="00C22F20">
          <w:rPr>
            <w:szCs w:val="24"/>
          </w:rPr>
          <w:delText>&amp;</w:delText>
        </w:r>
      </w:del>
      <w:r>
        <w:rPr>
          <w:szCs w:val="24"/>
        </w:rPr>
        <w:t xml:space="preserve"> Joints in Mechanical Systems (Version 3.1)”</w:t>
      </w:r>
      <w:del w:id="1203"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204"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205"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206"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207"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208" w:name="_Toc160825225"/>
      <w:r w:rsidRPr="00E03749">
        <w:rPr>
          <w:szCs w:val="24"/>
        </w:rPr>
        <w:lastRenderedPageBreak/>
        <w:t>Bibliography</w:t>
      </w:r>
      <w:bookmarkEnd w:id="1208"/>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209" w:author="Franke, Carsten" w:date="2024-05-15T11:58:00Z" w16du:dateUtc="2024-05-15T09:58:00Z">
        <w:r w:rsidR="00A744F3">
          <w:rPr>
            <w:noProof/>
            <w:szCs w:val="24"/>
          </w:rPr>
          <w:t>&lt;unknown&gt;</w:t>
        </w:r>
      </w:ins>
      <w:del w:id="121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1" w:author="Franke, Carsten" w:date="2024-05-15T11:58:00Z" w16du:dateUtc="2024-05-15T09:58:00Z">
        <w:r w:rsidR="00A744F3" w:rsidDel="00A744F3">
          <w:rPr>
            <w:noProof/>
            <w:szCs w:val="24"/>
          </w:rPr>
          <w:t>&gt;</w:t>
        </w:r>
      </w:ins>
      <w:del w:id="121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213"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214" w:author="LUEJE Claudia" w:date="2024-05-02T22:14:00Z">
        <w:r w:rsidR="00C22F20">
          <w:rPr>
            <w:szCs w:val="24"/>
          </w:rPr>
          <w:t>,</w:t>
        </w:r>
      </w:ins>
      <w:del w:id="1215"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216" w:author="LUEJE Claudia" w:date="2024-05-02T16:20:00Z">
        <w:r w:rsidDel="00810C5B">
          <w:rPr>
            <w:szCs w:val="24"/>
          </w:rPr>
          <w:delText>, G</w:delText>
        </w:r>
      </w:del>
      <w:del w:id="1217"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8" w:author="Franke, Carsten" w:date="2024-05-15T11:58:00Z" w16du:dateUtc="2024-05-15T09:58:00Z">
        <w:r w:rsidR="00A744F3">
          <w:rPr>
            <w:noProof/>
            <w:szCs w:val="24"/>
          </w:rPr>
          <w:t>&lt;/unknown&gt;</w:t>
        </w:r>
      </w:ins>
      <w:del w:id="121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0" w:author="Franke, Carsten" w:date="2024-05-15T11:58:00Z" w16du:dateUtc="2024-05-15T09:58:00Z">
        <w:r w:rsidR="00A744F3" w:rsidDel="00A744F3">
          <w:rPr>
            <w:noProof/>
            <w:szCs w:val="24"/>
          </w:rPr>
          <w:t>&gt;</w:t>
        </w:r>
      </w:ins>
      <w:del w:id="1221"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222" w:author="Franke, Carsten" w:date="2024-05-15T11:58:00Z" w16du:dateUtc="2024-05-15T09:58:00Z">
        <w:r w:rsidR="00A744F3">
          <w:rPr>
            <w:noProof/>
            <w:szCs w:val="24"/>
          </w:rPr>
          <w:t>&lt;unknown&gt;</w:t>
        </w:r>
      </w:ins>
      <w:del w:id="12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4" w:author="Franke, Carsten" w:date="2024-05-15T11:58:00Z" w16du:dateUtc="2024-05-15T09:58:00Z">
        <w:r w:rsidR="00A744F3" w:rsidDel="00A744F3">
          <w:rPr>
            <w:noProof/>
            <w:szCs w:val="24"/>
          </w:rPr>
          <w:t>&gt;</w:t>
        </w:r>
      </w:ins>
      <w:del w:id="122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6" w:author="Franke, Carsten" w:date="2024-05-15T11:58:00Z" w16du:dateUtc="2024-05-15T09:58:00Z">
        <w:r w:rsidR="00A744F3">
          <w:rPr>
            <w:noProof/>
            <w:szCs w:val="24"/>
          </w:rPr>
          <w:t>&lt;/unknown&gt;</w:t>
        </w:r>
      </w:ins>
      <w:del w:id="12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8" w:author="Franke, Carsten" w:date="2024-05-15T11:58:00Z" w16du:dateUtc="2024-05-15T09:58:00Z">
        <w:r w:rsidR="00A744F3" w:rsidDel="00A744F3">
          <w:rPr>
            <w:noProof/>
            <w:szCs w:val="24"/>
          </w:rPr>
          <w:t>&gt;</w:t>
        </w:r>
      </w:ins>
      <w:del w:id="1229"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230" w:author="Franke, Carsten" w:date="2024-05-15T11:58:00Z" w16du:dateUtc="2024-05-15T09:58:00Z">
        <w:r w:rsidR="00A744F3">
          <w:rPr>
            <w:noProof/>
            <w:szCs w:val="24"/>
          </w:rPr>
          <w:t>&lt;unknown&gt;</w:t>
        </w:r>
      </w:ins>
      <w:del w:id="12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2" w:author="Franke, Carsten" w:date="2024-05-15T11:58:00Z" w16du:dateUtc="2024-05-15T09:58:00Z">
        <w:r w:rsidR="00A744F3" w:rsidDel="00A744F3">
          <w:rPr>
            <w:noProof/>
            <w:szCs w:val="24"/>
          </w:rPr>
          <w:t>&gt;</w:t>
        </w:r>
      </w:ins>
      <w:del w:id="123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4" w:author="Franke, Carsten" w:date="2024-05-15T11:58:00Z" w16du:dateUtc="2024-05-15T09:58:00Z">
        <w:r w:rsidR="00A744F3">
          <w:rPr>
            <w:noProof/>
            <w:szCs w:val="24"/>
          </w:rPr>
          <w:t>&lt;/unknown&gt;</w:t>
        </w:r>
      </w:ins>
      <w:del w:id="12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6" w:author="Franke, Carsten" w:date="2024-05-15T11:58:00Z" w16du:dateUtc="2024-05-15T09:58:00Z">
        <w:r w:rsidR="00A744F3" w:rsidDel="00A744F3">
          <w:rPr>
            <w:noProof/>
            <w:szCs w:val="24"/>
          </w:rPr>
          <w:t>&gt;</w:t>
        </w:r>
      </w:ins>
      <w:del w:id="1237"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238" w:author="Franke, Carsten" w:date="2024-05-15T11:58:00Z" w16du:dateUtc="2024-05-15T09:58:00Z">
        <w:r w:rsidR="00A744F3">
          <w:rPr>
            <w:noProof/>
            <w:szCs w:val="24"/>
          </w:rPr>
          <w:t>&lt;unknown&gt;</w:t>
        </w:r>
      </w:ins>
      <w:del w:id="12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0" w:author="Franke, Carsten" w:date="2024-05-15T11:58:00Z" w16du:dateUtc="2024-05-15T09:58:00Z">
        <w:r w:rsidR="00A744F3" w:rsidDel="00A744F3">
          <w:rPr>
            <w:noProof/>
            <w:szCs w:val="24"/>
          </w:rPr>
          <w:t>&gt;</w:t>
        </w:r>
      </w:ins>
      <w:del w:id="124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242"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243" w:author="LUEJE Claudia" w:date="2024-05-02T17:10:00Z">
        <w:r w:rsidR="002A7093">
          <w:rPr>
            <w:szCs w:val="24"/>
          </w:rPr>
          <w:t xml:space="preserve"> (all parts),</w:t>
        </w:r>
      </w:ins>
      <w:del w:id="1244" w:author="LUEJE Claudia" w:date="2024-05-02T17:10:00Z">
        <w:r w:rsidDel="002A7093">
          <w:rPr>
            <w:szCs w:val="24"/>
          </w:rPr>
          <w:delText>:</w:delText>
        </w:r>
      </w:del>
      <w:r>
        <w:rPr>
          <w:szCs w:val="24"/>
        </w:rPr>
        <w:t xml:space="preserve"> </w:t>
      </w:r>
      <w:ins w:id="1245" w:author="LUEJE Claudia" w:date="2024-05-02T17:10:00Z">
        <w:r w:rsidR="002A7093" w:rsidRPr="002A7093">
          <w:rPr>
            <w:szCs w:val="24"/>
          </w:rPr>
          <w:t>Date and time — Representations for information interchange</w:t>
        </w:r>
      </w:ins>
      <w:del w:id="1246" w:author="LUEJE Claudia" w:date="2024-05-02T17:10:00Z">
        <w:r w:rsidDel="002A7093">
          <w:rPr>
            <w:szCs w:val="24"/>
          </w:rPr>
          <w:delText>Data elements and interchange formats – Information interchange – Representation of dates and times</w:delText>
        </w:r>
      </w:del>
      <w:del w:id="1247"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8" w:author="Franke, Carsten" w:date="2024-05-15T11:58:00Z" w16du:dateUtc="2024-05-15T09:58:00Z">
        <w:r w:rsidR="00A744F3">
          <w:rPr>
            <w:noProof/>
            <w:szCs w:val="24"/>
          </w:rPr>
          <w:t>&lt;/unknown&gt;</w:t>
        </w:r>
      </w:ins>
      <w:del w:id="12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0" w:author="Franke, Carsten" w:date="2024-05-15T11:58:00Z" w16du:dateUtc="2024-05-15T09:58:00Z">
        <w:r w:rsidR="00A744F3" w:rsidDel="00A744F3">
          <w:rPr>
            <w:noProof/>
            <w:szCs w:val="24"/>
          </w:rPr>
          <w:t>&gt;</w:t>
        </w:r>
      </w:ins>
      <w:del w:id="1251"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252" w:author="Franke, Carsten" w:date="2024-05-15T11:58:00Z" w16du:dateUtc="2024-05-15T09:58:00Z">
        <w:r w:rsidR="00A744F3">
          <w:rPr>
            <w:noProof/>
            <w:szCs w:val="24"/>
          </w:rPr>
          <w:t>&lt;bok&gt;</w:t>
        </w:r>
      </w:ins>
      <w:del w:id="12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4" w:author="Franke, Carsten" w:date="2024-05-15T11:58:00Z" w16du:dateUtc="2024-05-15T09:58:00Z">
        <w:r w:rsidR="00A744F3" w:rsidDel="00A744F3">
          <w:rPr>
            <w:noProof/>
            <w:szCs w:val="24"/>
          </w:rPr>
          <w:t>&gt;</w:t>
        </w:r>
      </w:ins>
      <w:del w:id="12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25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25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0" w:author="Franke, Carsten" w:date="2024-05-15T11:58:00Z" w16du:dateUtc="2024-05-15T09:58:00Z">
        <w:r w:rsidR="00A744F3" w:rsidDel="00A744F3">
          <w:rPr>
            <w:noProof/>
            <w:szCs w:val="24"/>
          </w:rPr>
          <w:t>&gt;</w:t>
        </w:r>
      </w:ins>
      <w:del w:id="1261"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262" w:author="Franke, Carsten" w:date="2024-05-15T11:58:00Z" w16du:dateUtc="2024-05-15T09:58:00Z">
        <w:r w:rsidR="00A744F3">
          <w:rPr>
            <w:noProof/>
            <w:szCs w:val="24"/>
          </w:rPr>
          <w:t>&lt;eref&gt;</w:t>
        </w:r>
      </w:ins>
      <w:del w:id="12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4" w:author="Franke, Carsten" w:date="2024-05-15T11:58:00Z" w16du:dateUtc="2024-05-15T09:58:00Z">
        <w:r w:rsidR="00A744F3" w:rsidDel="00A744F3">
          <w:rPr>
            <w:noProof/>
            <w:szCs w:val="24"/>
          </w:rPr>
          <w:t>&gt;</w:t>
        </w:r>
      </w:ins>
      <w:del w:id="126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6"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2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8" w:author="Franke, Carsten" w:date="2024-05-15T11:58:00Z" w16du:dateUtc="2024-05-15T09:58:00Z">
        <w:r w:rsidR="00A744F3" w:rsidDel="00A744F3">
          <w:rPr>
            <w:noProof/>
            <w:szCs w:val="24"/>
          </w:rPr>
          <w:t>&gt;</w:t>
        </w:r>
      </w:ins>
      <w:del w:id="1269"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270" w:author="Franke, Carsten" w:date="2024-05-15T11:58:00Z" w16du:dateUtc="2024-05-15T09:58:00Z">
        <w:r w:rsidR="00A744F3">
          <w:rPr>
            <w:noProof/>
            <w:szCs w:val="24"/>
          </w:rPr>
          <w:t>&lt;bok&gt;</w:t>
        </w:r>
      </w:ins>
      <w:del w:id="12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2" w:author="Franke, Carsten" w:date="2024-05-15T11:58:00Z" w16du:dateUtc="2024-05-15T09:58:00Z">
        <w:r w:rsidR="00A744F3" w:rsidDel="00A744F3">
          <w:rPr>
            <w:noProof/>
            <w:szCs w:val="24"/>
          </w:rPr>
          <w:t>&gt;</w:t>
        </w:r>
      </w:ins>
      <w:del w:id="127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6" w:author="Franke, Carsten" w:date="2024-05-15T11:58:00Z" w16du:dateUtc="2024-05-15T09:58:00Z">
        <w:r w:rsidR="00A744F3" w:rsidDel="00A744F3">
          <w:rPr>
            <w:noProof/>
            <w:szCs w:val="24"/>
          </w:rPr>
          <w:t>&gt;</w:t>
        </w:r>
      </w:ins>
      <w:del w:id="1277"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278" w:author="Franke, Carsten" w:date="2024-05-15T11:58:00Z" w16du:dateUtc="2024-05-15T09:58:00Z">
        <w:r w:rsidR="00A744F3">
          <w:rPr>
            <w:noProof/>
            <w:szCs w:val="24"/>
          </w:rPr>
          <w:t>&lt;bok&gt;</w:t>
        </w:r>
      </w:ins>
      <w:del w:id="12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0" w:author="Franke, Carsten" w:date="2024-05-15T11:58:00Z" w16du:dateUtc="2024-05-15T09:58:00Z">
        <w:r w:rsidR="00A744F3" w:rsidDel="00A744F3">
          <w:rPr>
            <w:noProof/>
            <w:szCs w:val="24"/>
          </w:rPr>
          <w:t>&gt;</w:t>
        </w:r>
      </w:ins>
      <w:del w:id="128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28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28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6" w:author="Franke, Carsten" w:date="2024-05-15T11:58:00Z" w16du:dateUtc="2024-05-15T09:58:00Z">
        <w:r w:rsidR="00A744F3" w:rsidDel="00A744F3">
          <w:rPr>
            <w:noProof/>
            <w:szCs w:val="24"/>
          </w:rPr>
          <w:t>&gt;</w:t>
        </w:r>
      </w:ins>
      <w:del w:id="1287"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288" w:author="Franke, Carsten" w:date="2024-05-15T11:58:00Z" w16du:dateUtc="2024-05-15T09:58:00Z">
        <w:r w:rsidR="00A744F3">
          <w:rPr>
            <w:noProof/>
            <w:szCs w:val="24"/>
          </w:rPr>
          <w:t>&lt;bok&gt;</w:t>
        </w:r>
      </w:ins>
      <w:del w:id="12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0" w:author="Franke, Carsten" w:date="2024-05-15T11:58:00Z" w16du:dateUtc="2024-05-15T09:58:00Z">
        <w:r w:rsidR="00A744F3" w:rsidDel="00A744F3">
          <w:rPr>
            <w:noProof/>
            <w:szCs w:val="24"/>
          </w:rPr>
          <w:t>&gt;</w:t>
        </w:r>
      </w:ins>
      <w:del w:id="129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29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29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6" w:author="Franke, Carsten" w:date="2024-05-15T11:58:00Z" w16du:dateUtc="2024-05-15T09:58:00Z">
        <w:r w:rsidR="00A744F3" w:rsidDel="00A744F3">
          <w:rPr>
            <w:noProof/>
            <w:szCs w:val="24"/>
          </w:rPr>
          <w:t>&gt;</w:t>
        </w:r>
      </w:ins>
      <w:del w:id="1297"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298" w:author="Franke, Carsten" w:date="2024-05-15T11:58:00Z" w16du:dateUtc="2024-05-15T09:58:00Z">
        <w:r w:rsidR="00A744F3">
          <w:rPr>
            <w:noProof/>
            <w:szCs w:val="24"/>
          </w:rPr>
          <w:t>&lt;bok&gt;</w:t>
        </w:r>
      </w:ins>
      <w:del w:id="12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0" w:author="Franke, Carsten" w:date="2024-05-15T11:58:00Z" w16du:dateUtc="2024-05-15T09:58:00Z">
        <w:r w:rsidR="00A744F3" w:rsidDel="00A744F3">
          <w:rPr>
            <w:noProof/>
            <w:szCs w:val="24"/>
          </w:rPr>
          <w:t>&gt;</w:t>
        </w:r>
      </w:ins>
      <w:del w:id="130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4" w:author="Franke, Carsten" w:date="2024-05-15T11:58:00Z" w16du:dateUtc="2024-05-15T09:58:00Z">
        <w:r w:rsidR="00A744F3" w:rsidDel="00A744F3">
          <w:rPr>
            <w:noProof/>
            <w:szCs w:val="24"/>
          </w:rPr>
          <w:t>&gt;</w:t>
        </w:r>
      </w:ins>
      <w:del w:id="1305"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306" w:author="Franke, Carsten" w:date="2024-05-15T11:58:00Z" w16du:dateUtc="2024-05-15T09:58:00Z">
        <w:r w:rsidR="00A744F3">
          <w:rPr>
            <w:noProof/>
            <w:szCs w:val="24"/>
          </w:rPr>
          <w:t>&lt;other&gt;</w:t>
        </w:r>
      </w:ins>
      <w:del w:id="130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8" w:author="Franke, Carsten" w:date="2024-05-15T11:58:00Z" w16du:dateUtc="2024-05-15T09:58:00Z">
        <w:r w:rsidR="00A744F3" w:rsidDel="00A744F3">
          <w:rPr>
            <w:noProof/>
            <w:szCs w:val="24"/>
          </w:rPr>
          <w:t>&gt;</w:t>
        </w:r>
      </w:ins>
      <w:del w:id="130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0" w:author="Franke, Carsten" w:date="2024-05-15T11:58:00Z" w16du:dateUtc="2024-05-15T09:58:00Z">
        <w:r w:rsidR="00A744F3">
          <w:rPr>
            <w:noProof/>
            <w:szCs w:val="24"/>
          </w:rPr>
          <w:t>&lt;/other&gt;</w:t>
        </w:r>
      </w:ins>
      <w:del w:id="131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2" w:author="Franke, Carsten" w:date="2024-05-15T11:58:00Z" w16du:dateUtc="2024-05-15T09:58:00Z">
        <w:r w:rsidR="00A744F3" w:rsidDel="00A744F3">
          <w:rPr>
            <w:noProof/>
            <w:szCs w:val="24"/>
          </w:rPr>
          <w:t>&gt;</w:t>
        </w:r>
      </w:ins>
      <w:del w:id="1313"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314" w:author="Franke, Carsten" w:date="2024-05-15T11:58:00Z" w16du:dateUtc="2024-05-15T09:58:00Z">
        <w:r w:rsidR="00A744F3">
          <w:rPr>
            <w:noProof/>
            <w:szCs w:val="24"/>
          </w:rPr>
          <w:t>&lt;unknown&gt;</w:t>
        </w:r>
      </w:ins>
      <w:del w:id="131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6" w:author="Franke, Carsten" w:date="2024-05-15T11:58:00Z" w16du:dateUtc="2024-05-15T09:58:00Z">
        <w:r w:rsidR="00A744F3" w:rsidDel="00A744F3">
          <w:rPr>
            <w:noProof/>
            <w:szCs w:val="24"/>
          </w:rPr>
          <w:t>&gt;</w:t>
        </w:r>
      </w:ins>
      <w:del w:id="131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8" w:author="Franke, Carsten" w:date="2024-05-15T11:58:00Z" w16du:dateUtc="2024-05-15T09:58:00Z">
        <w:r w:rsidR="00A744F3">
          <w:rPr>
            <w:noProof/>
            <w:szCs w:val="24"/>
          </w:rPr>
          <w:t>&lt;/unknown&gt;</w:t>
        </w:r>
      </w:ins>
      <w:del w:id="131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0" w:author="Franke, Carsten" w:date="2024-05-15T11:58:00Z" w16du:dateUtc="2024-05-15T09:58:00Z">
        <w:r w:rsidR="00A744F3" w:rsidDel="00A744F3">
          <w:rPr>
            <w:noProof/>
            <w:szCs w:val="24"/>
          </w:rPr>
          <w:t>&gt;</w:t>
        </w:r>
      </w:ins>
      <w:del w:id="1321"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322" w:author="Franke, Carsten" w:date="2024-05-15T11:58:00Z" w16du:dateUtc="2024-05-15T09:58:00Z">
        <w:r w:rsidR="00A744F3">
          <w:rPr>
            <w:noProof/>
            <w:szCs w:val="24"/>
          </w:rPr>
          <w:t>&lt;other&gt;</w:t>
        </w:r>
      </w:ins>
      <w:del w:id="13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4" w:author="Franke, Carsten" w:date="2024-05-15T11:58:00Z" w16du:dateUtc="2024-05-15T09:58:00Z">
        <w:r w:rsidR="00A744F3" w:rsidDel="00A744F3">
          <w:rPr>
            <w:noProof/>
            <w:szCs w:val="24"/>
          </w:rPr>
          <w:t>&gt;</w:t>
        </w:r>
      </w:ins>
      <w:del w:id="132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6" w:author="Franke, Carsten" w:date="2024-05-15T11:58:00Z" w16du:dateUtc="2024-05-15T09:58:00Z">
        <w:r w:rsidR="00A744F3">
          <w:rPr>
            <w:noProof/>
            <w:szCs w:val="24"/>
          </w:rPr>
          <w:t>&lt;/other&gt;</w:t>
        </w:r>
      </w:ins>
      <w:del w:id="13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8" w:author="Franke, Carsten" w:date="2024-05-15T11:58:00Z" w16du:dateUtc="2024-05-15T09:58:00Z">
        <w:r w:rsidR="00A744F3" w:rsidDel="00A744F3">
          <w:rPr>
            <w:noProof/>
            <w:szCs w:val="24"/>
          </w:rPr>
          <w:t>&gt;</w:t>
        </w:r>
      </w:ins>
      <w:del w:id="1329"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330" w:author="Franke, Carsten" w:date="2024-05-15T11:58:00Z" w16du:dateUtc="2024-05-15T09:58:00Z">
        <w:r w:rsidR="00A744F3">
          <w:rPr>
            <w:noProof/>
            <w:szCs w:val="24"/>
          </w:rPr>
          <w:t>&lt;edb&gt;</w:t>
        </w:r>
      </w:ins>
      <w:del w:id="13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2" w:author="Franke, Carsten" w:date="2024-05-15T11:58:00Z" w16du:dateUtc="2024-05-15T09:58:00Z">
        <w:r w:rsidR="00A744F3" w:rsidDel="00A744F3">
          <w:rPr>
            <w:noProof/>
            <w:szCs w:val="24"/>
          </w:rPr>
          <w:t>&gt;</w:t>
        </w:r>
      </w:ins>
      <w:del w:id="133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34" w:author="Franke, Carsten" w:date="2024-05-15T11:58:00Z" w16du:dateUtc="2024-05-15T09:58:00Z">
        <w:r w:rsidR="00A744F3">
          <w:rPr>
            <w:noProof/>
            <w:szCs w:val="24"/>
          </w:rPr>
          <w:t>&lt;/edb&gt;</w:t>
        </w:r>
      </w:ins>
      <w:del w:id="13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6" w:author="Franke, Carsten" w:date="2024-05-15T11:58:00Z" w16du:dateUtc="2024-05-15T09:58:00Z">
        <w:r w:rsidR="00A744F3" w:rsidDel="00A744F3">
          <w:rPr>
            <w:noProof/>
            <w:szCs w:val="24"/>
          </w:rPr>
          <w:t>&gt;</w:t>
        </w:r>
      </w:ins>
      <w:del w:id="1337"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338" w:author="Franke, Carsten" w:date="2024-05-15T11:58:00Z" w16du:dateUtc="2024-05-15T09:58:00Z">
        <w:r w:rsidR="00A744F3">
          <w:rPr>
            <w:noProof/>
            <w:szCs w:val="24"/>
          </w:rPr>
          <w:t>&lt;bok&gt;</w:t>
        </w:r>
      </w:ins>
      <w:del w:id="13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0" w:author="Franke, Carsten" w:date="2024-05-15T11:58:00Z" w16du:dateUtc="2024-05-15T09:58:00Z">
        <w:r w:rsidR="00A744F3" w:rsidDel="00A744F3">
          <w:rPr>
            <w:noProof/>
            <w:szCs w:val="24"/>
          </w:rPr>
          <w:t>&gt;</w:t>
        </w:r>
      </w:ins>
      <w:del w:id="134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4" w:author="Franke, Carsten" w:date="2024-05-15T11:58:00Z" w16du:dateUtc="2024-05-15T09:58:00Z">
        <w:r w:rsidR="00A744F3" w:rsidDel="00A744F3">
          <w:rPr>
            <w:noProof/>
            <w:szCs w:val="24"/>
          </w:rPr>
          <w:t>&gt;</w:t>
        </w:r>
      </w:ins>
      <w:del w:id="1345"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346" w:author="Franke, Carsten" w:date="2024-05-15T11:58:00Z" w16du:dateUtc="2024-05-15T09:58:00Z">
        <w:r w:rsidR="00A744F3">
          <w:rPr>
            <w:noProof/>
            <w:szCs w:val="24"/>
          </w:rPr>
          <w:t>&lt;bok&gt;</w:t>
        </w:r>
      </w:ins>
      <w:del w:id="134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8" w:author="Franke, Carsten" w:date="2024-05-15T11:58:00Z" w16du:dateUtc="2024-05-15T09:58:00Z">
        <w:r w:rsidR="00A744F3" w:rsidDel="00A744F3">
          <w:rPr>
            <w:noProof/>
            <w:szCs w:val="24"/>
          </w:rPr>
          <w:t>&gt;</w:t>
        </w:r>
      </w:ins>
      <w:del w:id="134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5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2" w:author="Franke, Carsten" w:date="2024-05-15T11:58:00Z" w16du:dateUtc="2024-05-15T09:58:00Z">
        <w:r w:rsidR="00A744F3" w:rsidDel="00A744F3">
          <w:rPr>
            <w:noProof/>
            <w:szCs w:val="24"/>
          </w:rPr>
          <w:t>&gt;</w:t>
        </w:r>
      </w:ins>
      <w:del w:id="1353"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354" w:author="Franke, Carsten" w:date="2024-05-15T11:58:00Z" w16du:dateUtc="2024-05-15T09:58:00Z">
        <w:r w:rsidR="00A744F3">
          <w:rPr>
            <w:noProof/>
            <w:szCs w:val="24"/>
          </w:rPr>
          <w:t>&lt;bok&gt;</w:t>
        </w:r>
      </w:ins>
      <w:del w:id="135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6" w:author="Franke, Carsten" w:date="2024-05-15T11:58:00Z" w16du:dateUtc="2024-05-15T09:58:00Z">
        <w:r w:rsidR="00A744F3" w:rsidDel="00A744F3">
          <w:rPr>
            <w:noProof/>
            <w:szCs w:val="24"/>
          </w:rPr>
          <w:t>&gt;</w:t>
        </w:r>
      </w:ins>
      <w:del w:id="135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0" w:author="Franke, Carsten" w:date="2024-05-15T11:58:00Z" w16du:dateUtc="2024-05-15T09:58:00Z">
        <w:r w:rsidR="00A744F3" w:rsidDel="00A744F3">
          <w:rPr>
            <w:noProof/>
            <w:szCs w:val="24"/>
          </w:rPr>
          <w:t>&gt;</w:t>
        </w:r>
      </w:ins>
      <w:del w:id="1361"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362" w:author="Franke, Carsten" w:date="2024-05-15T11:58:00Z" w16du:dateUtc="2024-05-15T09:58:00Z">
        <w:r w:rsidR="00A744F3">
          <w:rPr>
            <w:noProof/>
            <w:szCs w:val="24"/>
          </w:rPr>
          <w:t>&lt;bok&gt;</w:t>
        </w:r>
      </w:ins>
      <w:del w:id="13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4" w:author="Franke, Carsten" w:date="2024-05-15T11:58:00Z" w16du:dateUtc="2024-05-15T09:58:00Z">
        <w:r w:rsidR="00A744F3" w:rsidDel="00A744F3">
          <w:rPr>
            <w:noProof/>
            <w:szCs w:val="24"/>
          </w:rPr>
          <w:t>&gt;</w:t>
        </w:r>
      </w:ins>
      <w:del w:id="136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6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8" w:author="Franke, Carsten" w:date="2024-05-15T11:58:00Z" w16du:dateUtc="2024-05-15T09:58:00Z">
        <w:r w:rsidR="00A744F3" w:rsidDel="00A744F3">
          <w:rPr>
            <w:noProof/>
            <w:szCs w:val="24"/>
          </w:rPr>
          <w:t>&gt;</w:t>
        </w:r>
      </w:ins>
      <w:del w:id="1369"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370" w:author="Franke, Carsten" w:date="2024-05-15T11:58:00Z" w16du:dateUtc="2024-05-15T09:58:00Z">
        <w:r w:rsidR="00A744F3">
          <w:rPr>
            <w:noProof/>
            <w:szCs w:val="24"/>
          </w:rPr>
          <w:t>&lt;unknown&gt;</w:t>
        </w:r>
      </w:ins>
      <w:del w:id="13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2" w:author="Franke, Carsten" w:date="2024-05-15T11:58:00Z" w16du:dateUtc="2024-05-15T09:58:00Z">
        <w:r w:rsidR="00A744F3" w:rsidDel="00A744F3">
          <w:rPr>
            <w:noProof/>
            <w:szCs w:val="24"/>
          </w:rPr>
          <w:t>&gt;</w:t>
        </w:r>
      </w:ins>
      <w:del w:id="137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74" w:author="Franke, Carsten" w:date="2024-05-15T11:58:00Z" w16du:dateUtc="2024-05-15T09:58:00Z">
        <w:r w:rsidR="00A744F3">
          <w:rPr>
            <w:noProof/>
            <w:szCs w:val="24"/>
          </w:rPr>
          <w:t>&lt;/unknown&gt;</w:t>
        </w:r>
      </w:ins>
      <w:del w:id="13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6" w:author="Franke, Carsten" w:date="2024-05-15T11:58:00Z" w16du:dateUtc="2024-05-15T09:58:00Z">
        <w:r w:rsidR="00A744F3" w:rsidDel="00A744F3">
          <w:rPr>
            <w:noProof/>
            <w:szCs w:val="24"/>
          </w:rPr>
          <w:t>&gt;</w:t>
        </w:r>
      </w:ins>
      <w:del w:id="1377"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378" w:author="Franke, Carsten" w:date="2024-05-15T11:58:00Z" w16du:dateUtc="2024-05-15T09:58:00Z">
        <w:r w:rsidR="00A744F3">
          <w:rPr>
            <w:noProof/>
            <w:szCs w:val="24"/>
          </w:rPr>
          <w:t>&lt;unknown&gt;</w:t>
        </w:r>
      </w:ins>
      <w:del w:id="13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0" w:author="Franke, Carsten" w:date="2024-05-15T11:58:00Z" w16du:dateUtc="2024-05-15T09:58:00Z">
        <w:r w:rsidR="00A744F3" w:rsidDel="00A744F3">
          <w:rPr>
            <w:noProof/>
            <w:szCs w:val="24"/>
          </w:rPr>
          <w:t>&gt;</w:t>
        </w:r>
      </w:ins>
      <w:del w:id="138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82" w:author="Franke, Carsten" w:date="2024-05-15T11:58:00Z" w16du:dateUtc="2024-05-15T09:58:00Z">
        <w:r w:rsidR="00A744F3">
          <w:rPr>
            <w:noProof/>
            <w:szCs w:val="24"/>
          </w:rPr>
          <w:t>&lt;/unknown&gt;</w:t>
        </w:r>
      </w:ins>
      <w:del w:id="138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4" w:author="Franke, Carsten" w:date="2024-05-15T11:58:00Z" w16du:dateUtc="2024-05-15T09:58:00Z">
        <w:r w:rsidR="00A744F3" w:rsidDel="00A744F3">
          <w:rPr>
            <w:noProof/>
            <w:szCs w:val="24"/>
          </w:rPr>
          <w:t>&gt;</w:t>
        </w:r>
      </w:ins>
      <w:del w:id="1385"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386" w:author="Franke, Carsten" w:date="2024-05-15T11:58:00Z" w16du:dateUtc="2024-05-15T09:58:00Z">
        <w:r w:rsidR="00A744F3">
          <w:rPr>
            <w:noProof/>
            <w:szCs w:val="24"/>
          </w:rPr>
          <w:t>&lt;conf&gt;</w:t>
        </w:r>
      </w:ins>
      <w:del w:id="138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8" w:author="Franke, Carsten" w:date="2024-05-15T11:58:00Z" w16du:dateUtc="2024-05-15T09:58:00Z">
        <w:r w:rsidR="00A744F3" w:rsidDel="00A744F3">
          <w:rPr>
            <w:noProof/>
            <w:szCs w:val="24"/>
          </w:rPr>
          <w:t>&gt;</w:t>
        </w:r>
      </w:ins>
      <w:del w:id="138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90" w:author="Franke, Carsten" w:date="2024-05-15T11:58:00Z" w16du:dateUtc="2024-05-15T09:58:00Z">
        <w:r w:rsidR="00A744F3">
          <w:rPr>
            <w:noProof/>
            <w:szCs w:val="24"/>
          </w:rPr>
          <w:t>&lt;/conf&gt;</w:t>
        </w:r>
      </w:ins>
      <w:del w:id="139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2" w:author="Franke, Carsten" w:date="2024-05-15T11:58:00Z" w16du:dateUtc="2024-05-15T09:58:00Z">
        <w:r w:rsidR="00A744F3" w:rsidDel="00A744F3">
          <w:rPr>
            <w:noProof/>
            <w:szCs w:val="24"/>
          </w:rPr>
          <w:t>&gt;</w:t>
        </w:r>
      </w:ins>
      <w:del w:id="1393"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394" w:author="Franke, Carsten" w:date="2024-05-15T11:58:00Z" w16du:dateUtc="2024-05-15T09:58:00Z">
        <w:r w:rsidR="00A744F3">
          <w:rPr>
            <w:noProof/>
            <w:szCs w:val="24"/>
          </w:rPr>
          <w:t>&lt;unknown&gt;</w:t>
        </w:r>
      </w:ins>
      <w:del w:id="13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6" w:author="Franke, Carsten" w:date="2024-05-15T11:58:00Z" w16du:dateUtc="2024-05-15T09:58:00Z">
        <w:r w:rsidR="00A744F3" w:rsidDel="00A744F3">
          <w:rPr>
            <w:noProof/>
            <w:szCs w:val="24"/>
          </w:rPr>
          <w:t>&gt;</w:t>
        </w:r>
      </w:ins>
      <w:del w:id="139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98" w:author="Franke, Carsten" w:date="2024-05-15T11:58:00Z" w16du:dateUtc="2024-05-15T09:58:00Z">
        <w:r w:rsidR="00A744F3">
          <w:rPr>
            <w:noProof/>
            <w:szCs w:val="24"/>
          </w:rPr>
          <w:t>&lt;/unknown&gt;</w:t>
        </w:r>
      </w:ins>
      <w:del w:id="13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0" w:author="Franke, Carsten" w:date="2024-05-15T11:58:00Z" w16du:dateUtc="2024-05-15T09:58:00Z">
        <w:r w:rsidR="00A744F3" w:rsidDel="00A744F3">
          <w:rPr>
            <w:noProof/>
            <w:szCs w:val="24"/>
          </w:rPr>
          <w:t>&gt;</w:t>
        </w:r>
      </w:ins>
      <w:del w:id="1401"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402" w:author="Franke, Carsten" w:date="2024-05-15T11:58:00Z" w16du:dateUtc="2024-05-15T09:58:00Z">
        <w:r w:rsidR="00A744F3">
          <w:rPr>
            <w:noProof/>
            <w:szCs w:val="24"/>
          </w:rPr>
          <w:t>&lt;conf&gt;</w:t>
        </w:r>
      </w:ins>
      <w:del w:id="14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4" w:author="Franke, Carsten" w:date="2024-05-15T11:58:00Z" w16du:dateUtc="2024-05-15T09:58:00Z">
        <w:r w:rsidR="00A744F3" w:rsidDel="00A744F3">
          <w:rPr>
            <w:noProof/>
            <w:szCs w:val="24"/>
          </w:rPr>
          <w:t>&gt;</w:t>
        </w:r>
      </w:ins>
      <w:del w:id="140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06" w:author="Franke, Carsten" w:date="2024-05-15T11:58:00Z" w16du:dateUtc="2024-05-15T09:58:00Z">
        <w:r w:rsidR="00A744F3">
          <w:rPr>
            <w:noProof/>
            <w:szCs w:val="24"/>
          </w:rPr>
          <w:t>&lt;/conf&gt;</w:t>
        </w:r>
      </w:ins>
      <w:del w:id="140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8" w:author="Franke, Carsten" w:date="2024-05-15T11:58:00Z" w16du:dateUtc="2024-05-15T09:58:00Z">
        <w:r w:rsidR="00A744F3" w:rsidDel="00A744F3">
          <w:rPr>
            <w:noProof/>
            <w:szCs w:val="24"/>
          </w:rPr>
          <w:t>&gt;</w:t>
        </w:r>
      </w:ins>
      <w:del w:id="1409"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410" w:author="Franke, Carsten" w:date="2024-05-15T11:58:00Z" w16du:dateUtc="2024-05-15T09:58:00Z">
        <w:r w:rsidR="00A744F3">
          <w:rPr>
            <w:noProof/>
            <w:szCs w:val="24"/>
          </w:rPr>
          <w:t>&lt;conf&gt;</w:t>
        </w:r>
      </w:ins>
      <w:del w:id="141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2" w:author="Franke, Carsten" w:date="2024-05-15T11:58:00Z" w16du:dateUtc="2024-05-15T09:58:00Z">
        <w:r w:rsidR="00A744F3" w:rsidDel="00A744F3">
          <w:rPr>
            <w:noProof/>
            <w:szCs w:val="24"/>
          </w:rPr>
          <w:t>&gt;</w:t>
        </w:r>
      </w:ins>
      <w:del w:id="141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14" w:author="Franke, Carsten" w:date="2024-05-15T11:58:00Z" w16du:dateUtc="2024-05-15T09:58:00Z">
        <w:r w:rsidR="00A744F3">
          <w:rPr>
            <w:noProof/>
            <w:szCs w:val="24"/>
          </w:rPr>
          <w:t>&lt;/conf&gt;</w:t>
        </w:r>
      </w:ins>
      <w:del w:id="141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6" w:author="Franke, Carsten" w:date="2024-05-15T11:58:00Z" w16du:dateUtc="2024-05-15T09:58:00Z">
        <w:r w:rsidR="00A744F3" w:rsidDel="00A744F3">
          <w:rPr>
            <w:noProof/>
            <w:szCs w:val="24"/>
          </w:rPr>
          <w:t>&gt;</w:t>
        </w:r>
      </w:ins>
      <w:del w:id="1417"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418" w:author="Franke, Carsten" w:date="2024-05-15T11:58:00Z" w16du:dateUtc="2024-05-15T09:58:00Z">
        <w:r w:rsidR="00A744F3">
          <w:rPr>
            <w:noProof/>
            <w:szCs w:val="24"/>
          </w:rPr>
          <w:t>&lt;bok&gt;</w:t>
        </w:r>
      </w:ins>
      <w:del w:id="141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0" w:author="Franke, Carsten" w:date="2024-05-15T11:58:00Z" w16du:dateUtc="2024-05-15T09:58:00Z">
        <w:r w:rsidR="00A744F3" w:rsidDel="00A744F3">
          <w:rPr>
            <w:noProof/>
            <w:szCs w:val="24"/>
          </w:rPr>
          <w:t>&gt;</w:t>
        </w:r>
      </w:ins>
      <w:del w:id="142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2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4" w:author="Franke, Carsten" w:date="2024-05-15T11:58:00Z" w16du:dateUtc="2024-05-15T09:58:00Z">
        <w:r w:rsidR="00A744F3" w:rsidDel="00A744F3">
          <w:rPr>
            <w:noProof/>
            <w:szCs w:val="24"/>
          </w:rPr>
          <w:t>&gt;</w:t>
        </w:r>
      </w:ins>
      <w:del w:id="1425"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426" w:author="Franke, Carsten" w:date="2024-05-15T11:58:00Z" w16du:dateUtc="2024-05-15T09:58:00Z">
        <w:r w:rsidR="00A744F3">
          <w:rPr>
            <w:noProof/>
            <w:szCs w:val="24"/>
          </w:rPr>
          <w:t>&lt;bok&gt;</w:t>
        </w:r>
      </w:ins>
      <w:del w:id="14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8" w:author="Franke, Carsten" w:date="2024-05-15T11:58:00Z" w16du:dateUtc="2024-05-15T09:58:00Z">
        <w:r w:rsidR="00A744F3" w:rsidDel="00A744F3">
          <w:rPr>
            <w:noProof/>
            <w:szCs w:val="24"/>
          </w:rPr>
          <w:t>&gt;</w:t>
        </w:r>
      </w:ins>
      <w:del w:id="142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3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2" w:author="Franke, Carsten" w:date="2024-05-15T11:58:00Z" w16du:dateUtc="2024-05-15T09:58:00Z">
        <w:r w:rsidR="00A744F3" w:rsidDel="00A744F3">
          <w:rPr>
            <w:noProof/>
            <w:szCs w:val="24"/>
          </w:rPr>
          <w:t>&gt;</w:t>
        </w:r>
      </w:ins>
      <w:del w:id="1433"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434" w:author="Franke, Carsten" w:date="2024-05-15T11:58:00Z" w16du:dateUtc="2024-05-15T09:58:00Z">
        <w:r w:rsidR="00A744F3">
          <w:rPr>
            <w:noProof/>
            <w:szCs w:val="24"/>
          </w:rPr>
          <w:t>&lt;bok&gt;</w:t>
        </w:r>
      </w:ins>
      <w:del w:id="14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6" w:author="Franke, Carsten" w:date="2024-05-15T11:58:00Z" w16du:dateUtc="2024-05-15T09:58:00Z">
        <w:r w:rsidR="00A744F3" w:rsidDel="00A744F3">
          <w:rPr>
            <w:noProof/>
            <w:szCs w:val="24"/>
          </w:rPr>
          <w:t>&gt;</w:t>
        </w:r>
      </w:ins>
      <w:del w:id="143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3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5"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6"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4"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5"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6"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7"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3"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7"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5"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8"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8"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9"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433"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448"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454"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w:t>
      </w:r>
      <w:r>
        <w:rPr>
          <w:lang/>
        </w:rPr>
        <w:t>≔</w:t>
      </w:r>
      <w:r>
        <w:t>“ is the correct sign for „is by definition equal to“. So, why not using it?</w:t>
      </w:r>
    </w:p>
  </w:comment>
  <w:comment w:id="462"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71"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74"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80"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81"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87"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654" w:author="LUEJE Claudia" w:date="2024-05-02T20:31:00Z" w:initials="LC">
    <w:p w14:paraId="05D8C6FB" w14:textId="4F4CEF76" w:rsidR="007C632A" w:rsidRDefault="007C632A">
      <w:pPr>
        <w:pStyle w:val="Kommentartext"/>
      </w:pPr>
      <w:r>
        <w:rPr>
          <w:rStyle w:val="Kommentarzeichen"/>
        </w:rPr>
        <w:annotationRef/>
      </w:r>
      <w:r>
        <w:t>?</w:t>
      </w:r>
    </w:p>
  </w:comment>
  <w:comment w:id="65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936"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974"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014"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015"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1122"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1125"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132"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133"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137"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143"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168"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169"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81976C" w14:textId="77777777" w:rsidR="00A009C2" w:rsidRDefault="00A009C2">
      <w:pPr>
        <w:spacing w:after="0" w:line="240" w:lineRule="auto"/>
      </w:pPr>
      <w:r>
        <w:separator/>
      </w:r>
    </w:p>
  </w:endnote>
  <w:endnote w:type="continuationSeparator" w:id="0">
    <w:p w14:paraId="5020FF17" w14:textId="77777777" w:rsidR="00A009C2" w:rsidRDefault="00A009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339EF5" w14:textId="77777777" w:rsidR="00A009C2" w:rsidRDefault="00A009C2">
      <w:pPr>
        <w:spacing w:after="0" w:line="240" w:lineRule="auto"/>
      </w:pPr>
      <w:r>
        <w:separator/>
      </w:r>
    </w:p>
  </w:footnote>
  <w:footnote w:type="continuationSeparator" w:id="0">
    <w:p w14:paraId="630FEF73" w14:textId="77777777" w:rsidR="00A009C2" w:rsidRDefault="00A009C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9C2"/>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image" Target="media/image41.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131" Type="http://schemas.microsoft.com/office/2011/relationships/people" Target="people.xml"/><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60</Words>
  <Characters>266245</Characters>
  <Application>Microsoft Office Word</Application>
  <DocSecurity>0</DocSecurity>
  <Lines>2218</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890</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01</cp:revision>
  <cp:lastPrinted>2024-05-15T09:58:00Z</cp:lastPrinted>
  <dcterms:created xsi:type="dcterms:W3CDTF">2024-05-04T12:56:00Z</dcterms:created>
  <dcterms:modified xsi:type="dcterms:W3CDTF">2024-05-16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